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C50BB7" w14:textId="77777777" w:rsidR="001600BD" w:rsidRDefault="006A0B66" w:rsidP="003F00E9">
      <w:pPr>
        <w:spacing w:afterLines="50" w:after="156" w:line="360" w:lineRule="auto"/>
        <w:rPr>
          <w:rFonts w:eastAsia="黑体"/>
          <w:b/>
          <w:bCs/>
          <w:sz w:val="28"/>
        </w:rPr>
      </w:pPr>
      <w:bookmarkStart w:id="0" w:name="_Hlk61169579"/>
      <w:bookmarkEnd w:id="0"/>
      <w:r>
        <w:rPr>
          <w:rFonts w:eastAsia="黑体" w:hint="eastAsia"/>
          <w:b/>
          <w:bCs/>
          <w:sz w:val="28"/>
        </w:rPr>
        <w:t>实验三</w:t>
      </w:r>
      <w:r w:rsidR="00A22035">
        <w:rPr>
          <w:rFonts w:eastAsia="黑体" w:hint="eastAsia"/>
          <w:b/>
          <w:bCs/>
          <w:sz w:val="28"/>
        </w:rPr>
        <w:t>、</w:t>
      </w:r>
      <w:r w:rsidR="009F25FC">
        <w:rPr>
          <w:rFonts w:eastAsia="黑体"/>
          <w:b/>
          <w:bCs/>
          <w:sz w:val="28"/>
        </w:rPr>
        <w:t>MATLAB</w:t>
      </w:r>
      <w:r w:rsidR="009F25FC">
        <w:rPr>
          <w:rFonts w:eastAsia="黑体" w:hint="eastAsia"/>
          <w:b/>
          <w:bCs/>
          <w:sz w:val="28"/>
        </w:rPr>
        <w:t>/S</w:t>
      </w:r>
      <w:r w:rsidR="00326943">
        <w:rPr>
          <w:rFonts w:eastAsia="黑体"/>
          <w:b/>
          <w:bCs/>
          <w:sz w:val="28"/>
        </w:rPr>
        <w:t>imulink</w:t>
      </w:r>
      <w:r w:rsidR="009F25FC">
        <w:rPr>
          <w:rFonts w:eastAsia="黑体" w:hint="eastAsia"/>
          <w:b/>
          <w:bCs/>
          <w:sz w:val="28"/>
        </w:rPr>
        <w:t>在</w:t>
      </w:r>
      <w:r w:rsidR="009F25FC">
        <w:rPr>
          <w:rFonts w:eastAsia="黑体"/>
          <w:b/>
          <w:bCs/>
          <w:sz w:val="28"/>
        </w:rPr>
        <w:t>时域分析法中的应用</w:t>
      </w:r>
    </w:p>
    <w:p w14:paraId="075F3C55" w14:textId="77777777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实验时间：</w:t>
      </w:r>
      <w:r w:rsidR="003128B1">
        <w:rPr>
          <w:rFonts w:hint="eastAsia"/>
          <w:b/>
          <w:bCs/>
          <w:sz w:val="24"/>
        </w:rPr>
        <w:t>2</w:t>
      </w:r>
      <w:r w:rsidR="003128B1">
        <w:rPr>
          <w:b/>
          <w:bCs/>
          <w:sz w:val="24"/>
        </w:rPr>
        <w:t>020-12-30</w:t>
      </w:r>
      <w:r w:rsidR="00A22035" w:rsidRPr="00D848A3">
        <w:rPr>
          <w:rFonts w:hint="eastAsia"/>
          <w:b/>
          <w:bCs/>
          <w:sz w:val="24"/>
        </w:rPr>
        <w:t xml:space="preserve">                    </w:t>
      </w:r>
      <w:r w:rsidRPr="00D848A3">
        <w:rPr>
          <w:rFonts w:hint="eastAsia"/>
          <w:b/>
          <w:bCs/>
          <w:sz w:val="24"/>
        </w:rPr>
        <w:t>实验地点：</w:t>
      </w:r>
      <w:r w:rsidR="003128B1">
        <w:rPr>
          <w:rFonts w:hint="eastAsia"/>
          <w:b/>
          <w:bCs/>
          <w:sz w:val="24"/>
        </w:rPr>
        <w:t>线上实验</w:t>
      </w:r>
    </w:p>
    <w:p w14:paraId="6B9A3BFA" w14:textId="030D1149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姓名学号：</w:t>
      </w:r>
      <w:r w:rsidR="00A22035" w:rsidRPr="00D848A3">
        <w:rPr>
          <w:rFonts w:hint="eastAsia"/>
          <w:b/>
          <w:bCs/>
          <w:sz w:val="24"/>
        </w:rPr>
        <w:t xml:space="preserve">             </w:t>
      </w:r>
      <w:r w:rsidRPr="00D848A3">
        <w:rPr>
          <w:rFonts w:hint="eastAsia"/>
          <w:b/>
          <w:bCs/>
          <w:sz w:val="24"/>
        </w:rPr>
        <w:t>成绩：</w:t>
      </w:r>
    </w:p>
    <w:p w14:paraId="16FBE161" w14:textId="77777777" w:rsidR="001600BD" w:rsidRPr="00D848A3" w:rsidRDefault="001600BD" w:rsidP="001600BD">
      <w:pPr>
        <w:rPr>
          <w:sz w:val="24"/>
        </w:rPr>
      </w:pPr>
    </w:p>
    <w:p w14:paraId="58020DF2" w14:textId="77777777" w:rsidR="001600BD" w:rsidRPr="00D848A3" w:rsidRDefault="001600BD" w:rsidP="003F00E9">
      <w:pPr>
        <w:spacing w:beforeLines="50" w:before="156" w:afterLines="50" w:after="156"/>
        <w:jc w:val="left"/>
        <w:rPr>
          <w:sz w:val="24"/>
        </w:rPr>
      </w:pPr>
      <w:r w:rsidRPr="00D848A3">
        <w:rPr>
          <w:rFonts w:hint="eastAsia"/>
          <w:b/>
          <w:sz w:val="24"/>
        </w:rPr>
        <w:t>一、实验目的</w:t>
      </w:r>
    </w:p>
    <w:p w14:paraId="61DDD03C" w14:textId="77777777" w:rsidR="001600BD" w:rsidRPr="00D848A3" w:rsidRDefault="001600BD" w:rsidP="001600BD">
      <w:pPr>
        <w:pStyle w:val="a7"/>
        <w:spacing w:before="156" w:after="156" w:line="360" w:lineRule="auto"/>
        <w:ind w:leftChars="0" w:left="0"/>
        <w:jc w:val="left"/>
        <w:rPr>
          <w:sz w:val="24"/>
          <w:u w:val="single"/>
        </w:rPr>
      </w:pPr>
      <w:r w:rsidRPr="00D848A3">
        <w:rPr>
          <w:sz w:val="24"/>
          <w:u w:val="single"/>
        </w:rPr>
        <w:t>1</w:t>
      </w:r>
      <w:r w:rsidRPr="00D848A3">
        <w:rPr>
          <w:rFonts w:hint="eastAsia"/>
          <w:sz w:val="24"/>
          <w:u w:val="single"/>
        </w:rPr>
        <w:t>、</w:t>
      </w:r>
      <w:r w:rsidR="00326943">
        <w:rPr>
          <w:rFonts w:hint="eastAsia"/>
          <w:sz w:val="24"/>
          <w:u w:val="single"/>
        </w:rPr>
        <w:t>掌握时域</w:t>
      </w:r>
      <w:r w:rsidR="00326943">
        <w:rPr>
          <w:sz w:val="24"/>
          <w:u w:val="single"/>
        </w:rPr>
        <w:t>分析中</w:t>
      </w:r>
      <w:r w:rsidR="00326943">
        <w:rPr>
          <w:rFonts w:hint="eastAsia"/>
          <w:sz w:val="24"/>
          <w:u w:val="single"/>
        </w:rPr>
        <w:t>Matlab/Simulink</w:t>
      </w:r>
      <w:r w:rsidR="00326943">
        <w:rPr>
          <w:rFonts w:hint="eastAsia"/>
          <w:sz w:val="24"/>
          <w:u w:val="single"/>
        </w:rPr>
        <w:t>的</w:t>
      </w:r>
      <w:r w:rsidR="00326943">
        <w:rPr>
          <w:sz w:val="24"/>
          <w:u w:val="single"/>
        </w:rPr>
        <w:t>函数</w:t>
      </w:r>
      <w:r w:rsidR="003128B1">
        <w:rPr>
          <w:rFonts w:hint="eastAsia"/>
          <w:sz w:val="24"/>
          <w:u w:val="single"/>
        </w:rPr>
        <w:t xml:space="preserve"> </w:t>
      </w:r>
    </w:p>
    <w:p w14:paraId="158A670A" w14:textId="77777777" w:rsidR="001600BD" w:rsidRPr="00D848A3" w:rsidRDefault="001600BD" w:rsidP="001600BD">
      <w:pPr>
        <w:pStyle w:val="a7"/>
        <w:spacing w:before="120" w:after="120" w:line="360" w:lineRule="auto"/>
        <w:ind w:leftChars="0" w:left="0"/>
        <w:jc w:val="left"/>
        <w:rPr>
          <w:sz w:val="24"/>
          <w:u w:val="single"/>
        </w:rPr>
      </w:pPr>
      <w:r w:rsidRPr="00D848A3">
        <w:rPr>
          <w:sz w:val="24"/>
          <w:u w:val="single"/>
        </w:rPr>
        <w:t>2</w:t>
      </w:r>
      <w:r w:rsidRPr="00D848A3">
        <w:rPr>
          <w:rFonts w:hint="eastAsia"/>
          <w:sz w:val="24"/>
          <w:u w:val="single"/>
        </w:rPr>
        <w:t>、</w:t>
      </w:r>
      <w:r w:rsidR="00527015" w:rsidRPr="00D848A3">
        <w:rPr>
          <w:rFonts w:hint="eastAsia"/>
          <w:sz w:val="24"/>
          <w:u w:val="single"/>
        </w:rPr>
        <w:t>掌握</w:t>
      </w:r>
      <w:r w:rsidR="00326943">
        <w:rPr>
          <w:rFonts w:hint="eastAsia"/>
          <w:sz w:val="24"/>
          <w:u w:val="single"/>
        </w:rPr>
        <w:t>Matlab/Simulink</w:t>
      </w:r>
      <w:r w:rsidR="00326943">
        <w:rPr>
          <w:rFonts w:hint="eastAsia"/>
          <w:sz w:val="24"/>
          <w:u w:val="single"/>
        </w:rPr>
        <w:t>在</w:t>
      </w:r>
      <w:r w:rsidR="00326943">
        <w:rPr>
          <w:sz w:val="24"/>
          <w:u w:val="single"/>
        </w:rPr>
        <w:t>稳定性分析中的应用</w:t>
      </w:r>
      <w:r w:rsidR="003128B1">
        <w:rPr>
          <w:rFonts w:hint="eastAsia"/>
          <w:sz w:val="24"/>
          <w:u w:val="single"/>
        </w:rPr>
        <w:t xml:space="preserve"> </w:t>
      </w:r>
    </w:p>
    <w:p w14:paraId="799FAAEB" w14:textId="77777777" w:rsidR="008F4B7D" w:rsidRDefault="008F4B7D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7D6CF3BA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二、实验设备</w:t>
      </w:r>
    </w:p>
    <w:p w14:paraId="57CF183C" w14:textId="77777777" w:rsidR="001600BD" w:rsidRPr="00D848A3" w:rsidRDefault="001600BD" w:rsidP="003F00E9">
      <w:pPr>
        <w:spacing w:beforeLines="50" w:before="156" w:afterLines="50" w:after="156"/>
        <w:rPr>
          <w:b/>
          <w:sz w:val="24"/>
        </w:rPr>
      </w:pPr>
      <w:r w:rsidRPr="00D848A3">
        <w:rPr>
          <w:rFonts w:hint="eastAsia"/>
          <w:bCs/>
          <w:sz w:val="24"/>
        </w:rPr>
        <w:t>微型电子计算机，</w:t>
      </w:r>
      <w:r w:rsidRPr="00D848A3">
        <w:rPr>
          <w:bCs/>
          <w:sz w:val="24"/>
        </w:rPr>
        <w:t>MATLAB</w:t>
      </w:r>
      <w:r w:rsidRPr="00D848A3">
        <w:rPr>
          <w:bCs/>
          <w:sz w:val="24"/>
        </w:rPr>
        <w:t>软件</w:t>
      </w:r>
    </w:p>
    <w:p w14:paraId="3EE1A4C4" w14:textId="77777777" w:rsidR="001600BD" w:rsidRPr="00D848A3" w:rsidRDefault="001600BD" w:rsidP="003F00E9">
      <w:pPr>
        <w:spacing w:beforeLines="50" w:before="156" w:afterLines="50" w:after="156"/>
        <w:rPr>
          <w:sz w:val="24"/>
        </w:rPr>
      </w:pPr>
      <w:r w:rsidRPr="00D848A3">
        <w:rPr>
          <w:rFonts w:hint="eastAsia"/>
          <w:b/>
          <w:sz w:val="24"/>
        </w:rPr>
        <w:t>三、预习要求及思考题</w:t>
      </w:r>
    </w:p>
    <w:p w14:paraId="717ACD6A" w14:textId="77777777" w:rsidR="001600BD" w:rsidRDefault="001600BD" w:rsidP="002A25F5">
      <w:pPr>
        <w:rPr>
          <w:sz w:val="24"/>
        </w:rPr>
      </w:pPr>
      <w:r w:rsidRPr="00D848A3"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2A25F5">
        <w:rPr>
          <w:rFonts w:hint="eastAsia"/>
          <w:sz w:val="24"/>
        </w:rPr>
        <w:t>自动控制</w:t>
      </w:r>
      <w:r w:rsidR="002A25F5">
        <w:rPr>
          <w:sz w:val="24"/>
        </w:rPr>
        <w:t>原理中的时域分析</w:t>
      </w:r>
      <w:r w:rsidR="002A25F5">
        <w:rPr>
          <w:rFonts w:hint="eastAsia"/>
          <w:sz w:val="24"/>
        </w:rPr>
        <w:t>法</w:t>
      </w:r>
    </w:p>
    <w:p w14:paraId="0F275006" w14:textId="77777777" w:rsidR="00CA3C48" w:rsidRPr="00CA3C48" w:rsidRDefault="00CA3C48" w:rsidP="00CA3C48">
      <w:pPr>
        <w:spacing w:afterLines="50" w:after="156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时域</w:t>
      </w:r>
      <w:r>
        <w:rPr>
          <w:sz w:val="24"/>
        </w:rPr>
        <w:t>分析中</w:t>
      </w:r>
      <w:r>
        <w:rPr>
          <w:sz w:val="24"/>
        </w:rPr>
        <w:t>MATLAB/Simulink</w:t>
      </w:r>
      <w:r>
        <w:rPr>
          <w:rFonts w:hint="eastAsia"/>
          <w:sz w:val="24"/>
        </w:rPr>
        <w:t>的</w:t>
      </w:r>
      <w:r>
        <w:rPr>
          <w:sz w:val="24"/>
        </w:rPr>
        <w:t>函数</w:t>
      </w:r>
    </w:p>
    <w:p w14:paraId="7235BB09" w14:textId="77777777" w:rsidR="001600BD" w:rsidRPr="00D848A3" w:rsidRDefault="001600BD" w:rsidP="001600BD">
      <w:pPr>
        <w:rPr>
          <w:sz w:val="24"/>
        </w:rPr>
      </w:pPr>
    </w:p>
    <w:p w14:paraId="125545B4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四、讲授</w:t>
      </w:r>
      <w:r w:rsidRPr="00D848A3">
        <w:rPr>
          <w:b/>
          <w:bCs/>
          <w:sz w:val="24"/>
        </w:rPr>
        <w:t>内容</w:t>
      </w:r>
    </w:p>
    <w:p w14:paraId="6C5FC090" w14:textId="77777777" w:rsidR="007D26A2" w:rsidRDefault="001600BD" w:rsidP="00CA3C48">
      <w:pPr>
        <w:spacing w:afterLines="50" w:after="156"/>
        <w:rPr>
          <w:sz w:val="24"/>
        </w:rPr>
      </w:pPr>
      <w:r w:rsidRPr="00D848A3"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1203B2">
        <w:rPr>
          <w:rFonts w:hint="eastAsia"/>
          <w:sz w:val="24"/>
        </w:rPr>
        <w:t>简要介绍</w:t>
      </w:r>
      <w:r w:rsidR="00CA3C48">
        <w:rPr>
          <w:sz w:val="24"/>
        </w:rPr>
        <w:t>自动控制原理中的时域分析法</w:t>
      </w:r>
    </w:p>
    <w:p w14:paraId="306B3AAA" w14:textId="77777777" w:rsidR="00CA3C48" w:rsidRDefault="00CA3C48" w:rsidP="00CA3C48">
      <w:pPr>
        <w:spacing w:afterLines="50" w:after="156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sz w:val="24"/>
        </w:rPr>
        <w:t>介绍</w:t>
      </w:r>
      <w:r>
        <w:rPr>
          <w:rFonts w:hint="eastAsia"/>
          <w:sz w:val="24"/>
        </w:rPr>
        <w:t>时域</w:t>
      </w:r>
      <w:r>
        <w:rPr>
          <w:sz w:val="24"/>
        </w:rPr>
        <w:t>分析中</w:t>
      </w:r>
      <w:r>
        <w:rPr>
          <w:sz w:val="24"/>
        </w:rPr>
        <w:t>MATLAB/Simulink</w:t>
      </w:r>
      <w:r>
        <w:rPr>
          <w:rFonts w:hint="eastAsia"/>
          <w:sz w:val="24"/>
        </w:rPr>
        <w:t>的</w:t>
      </w:r>
      <w:r>
        <w:rPr>
          <w:sz w:val="24"/>
        </w:rPr>
        <w:t>函数</w:t>
      </w:r>
    </w:p>
    <w:p w14:paraId="1CB66A65" w14:textId="77777777" w:rsidR="00C513D4" w:rsidRPr="00CA3C48" w:rsidRDefault="00C513D4" w:rsidP="00CA3C48">
      <w:pPr>
        <w:spacing w:afterLines="50" w:after="156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>
        <w:rPr>
          <w:sz w:val="24"/>
        </w:rPr>
        <w:t>系统稳定性分析</w:t>
      </w:r>
    </w:p>
    <w:p w14:paraId="1D1C67FB" w14:textId="77777777" w:rsidR="00340901" w:rsidRDefault="00340901" w:rsidP="00340901">
      <w:pPr>
        <w:spacing w:afterLines="50" w:after="156"/>
        <w:rPr>
          <w:rFonts w:ascii="宋体" w:hAnsi="宋体"/>
          <w:sz w:val="24"/>
        </w:rPr>
      </w:pPr>
    </w:p>
    <w:p w14:paraId="65CDC001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214BCC91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73F3A739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656319A9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25DC4E39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0FB1B4C8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2F71087E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1E5F8738" w14:textId="77777777" w:rsidR="002C2C21" w:rsidRPr="00D848A3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51D320B9" w14:textId="77777777" w:rsidR="00D56618" w:rsidRDefault="00D56618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2B9B2795" w14:textId="77777777" w:rsidR="00D56618" w:rsidRDefault="00D56618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7A4A58D1" w14:textId="77777777" w:rsidR="001600BD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五、实验内容</w:t>
      </w:r>
    </w:p>
    <w:p w14:paraId="113E3407" w14:textId="77777777" w:rsidR="00375D84" w:rsidRDefault="00375D84" w:rsidP="00F61C17">
      <w:pPr>
        <w:spacing w:beforeLines="50" w:before="156" w:afterLines="50" w:after="156"/>
        <w:outlineLvl w:val="0"/>
        <w:rPr>
          <w:bCs/>
          <w:sz w:val="24"/>
        </w:rPr>
      </w:pPr>
      <w:r w:rsidRPr="00326169">
        <w:rPr>
          <w:bCs/>
          <w:sz w:val="24"/>
        </w:rPr>
        <w:t>1</w:t>
      </w:r>
      <w:r w:rsidRPr="00326169">
        <w:rPr>
          <w:rFonts w:hint="eastAsia"/>
          <w:bCs/>
          <w:sz w:val="24"/>
        </w:rPr>
        <w:t>、</w:t>
      </w:r>
      <w:r w:rsidR="00F61C17" w:rsidRPr="00326169">
        <w:rPr>
          <w:rFonts w:hint="eastAsia"/>
          <w:bCs/>
          <w:sz w:val="24"/>
        </w:rPr>
        <w:t>已知单位负反馈系统的开环传递函数为</w:t>
      </w:r>
      <w:r w:rsidR="00326169" w:rsidRPr="00326169">
        <w:rPr>
          <w:bCs/>
          <w:position w:val="-24"/>
          <w:sz w:val="24"/>
        </w:rPr>
        <w:object w:dxaOrig="1780" w:dyaOrig="620" w14:anchorId="4BC9F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31.8pt" o:ole="">
            <v:imagedata r:id="rId6" o:title=""/>
          </v:shape>
          <o:OLEObject Type="Embed" ProgID="Equation.DSMT4" ShapeID="_x0000_i1025" DrawAspect="Content" ObjectID="_1729459620" r:id="rId7"/>
        </w:object>
      </w:r>
      <w:r w:rsidR="00326169" w:rsidRPr="00326169">
        <w:rPr>
          <w:rFonts w:hint="eastAsia"/>
          <w:bCs/>
          <w:sz w:val="24"/>
        </w:rPr>
        <w:t>，</w:t>
      </w:r>
      <w:r w:rsidR="00EE086B" w:rsidRPr="00326169">
        <w:rPr>
          <w:rFonts w:hint="eastAsia"/>
          <w:bCs/>
          <w:sz w:val="24"/>
        </w:rPr>
        <w:t>用</w:t>
      </w:r>
      <w:r w:rsidR="00EE086B" w:rsidRPr="00326169">
        <w:rPr>
          <w:rFonts w:hint="eastAsia"/>
          <w:bCs/>
          <w:sz w:val="24"/>
        </w:rPr>
        <w:t>MATLAB</w:t>
      </w:r>
      <w:r w:rsidR="00EE086B" w:rsidRPr="00326169">
        <w:rPr>
          <w:rFonts w:hint="eastAsia"/>
          <w:bCs/>
          <w:sz w:val="24"/>
        </w:rPr>
        <w:t>求其单位阶跃响应，绘制出响应曲线</w:t>
      </w:r>
      <w:r w:rsidR="00F61C17" w:rsidRPr="00326169">
        <w:rPr>
          <w:rFonts w:hint="eastAsia"/>
          <w:bCs/>
          <w:sz w:val="24"/>
        </w:rPr>
        <w:t>，并对单位阶跃响应求其性能指标。</w:t>
      </w:r>
    </w:p>
    <w:p w14:paraId="1A5EABD0" w14:textId="77777777" w:rsidR="00326169" w:rsidRPr="00326169" w:rsidRDefault="00326169" w:rsidP="00F61C17">
      <w:pPr>
        <w:spacing w:beforeLines="50" w:before="156" w:afterLines="50" w:after="156"/>
        <w:outlineLvl w:val="0"/>
        <w:rPr>
          <w:bCs/>
          <w:sz w:val="24"/>
        </w:rPr>
      </w:pPr>
    </w:p>
    <w:p w14:paraId="3CF2180A" w14:textId="77777777" w:rsidR="00AA3EA7" w:rsidRDefault="00326169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2</w:t>
      </w:r>
      <w:r w:rsidR="00AA3EA7">
        <w:rPr>
          <w:rFonts w:hint="eastAsia"/>
          <w:sz w:val="24"/>
        </w:rPr>
        <w:t>、</w:t>
      </w:r>
      <w:r w:rsidR="00AA3EA7">
        <w:rPr>
          <w:sz w:val="24"/>
        </w:rPr>
        <w:t>已知控制系统的传递函数为</w:t>
      </w:r>
      <w:r w:rsidR="001B751F">
        <w:rPr>
          <w:rFonts w:hint="eastAsia"/>
          <w:sz w:val="24"/>
        </w:rPr>
        <w:t xml:space="preserve"> </w:t>
      </w:r>
      <w:r w:rsidR="00CA1E27" w:rsidRPr="00AA3EA7">
        <w:rPr>
          <w:position w:val="-24"/>
          <w:sz w:val="24"/>
        </w:rPr>
        <w:object w:dxaOrig="2380" w:dyaOrig="620" w14:anchorId="1F331928">
          <v:shape id="_x0000_i1026" type="#_x0000_t75" style="width:118.8pt;height:31.8pt" o:ole="">
            <v:imagedata r:id="rId8" o:title=""/>
          </v:shape>
          <o:OLEObject Type="Embed" ProgID="Equation.DSMT4" ShapeID="_x0000_i1026" DrawAspect="Content" ObjectID="_1729459621" r:id="rId9"/>
        </w:object>
      </w:r>
      <w:r w:rsidR="001B751F">
        <w:rPr>
          <w:rFonts w:hint="eastAsia"/>
          <w:sz w:val="24"/>
        </w:rPr>
        <w:t>，</w:t>
      </w:r>
      <w:r w:rsidR="00AA3EA7">
        <w:rPr>
          <w:sz w:val="24"/>
        </w:rPr>
        <w:t xml:space="preserve"> </w:t>
      </w:r>
      <w:r w:rsidR="003C14E3">
        <w:rPr>
          <w:rFonts w:hint="eastAsia"/>
          <w:sz w:val="24"/>
        </w:rPr>
        <w:t>试求</w:t>
      </w:r>
    </w:p>
    <w:p w14:paraId="2E910A6E" w14:textId="77777777" w:rsidR="00EC773E" w:rsidRDefault="00EC773E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转化</w:t>
      </w:r>
      <w:r>
        <w:rPr>
          <w:sz w:val="24"/>
        </w:rPr>
        <w:t>成使用零点、极点表示的传递函数；</w:t>
      </w:r>
    </w:p>
    <w:p w14:paraId="0D49ECCA" w14:textId="77777777" w:rsidR="00EC773E" w:rsidRPr="00EC773E" w:rsidRDefault="00EC773E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A1E27">
        <w:rPr>
          <w:rFonts w:hint="eastAsia"/>
          <w:sz w:val="24"/>
        </w:rPr>
        <w:t>绘制</w:t>
      </w:r>
      <w:r w:rsidR="00CA1E27">
        <w:rPr>
          <w:sz w:val="24"/>
        </w:rPr>
        <w:t>零极点图，并</w:t>
      </w:r>
      <w:r>
        <w:rPr>
          <w:rFonts w:hint="eastAsia"/>
          <w:sz w:val="24"/>
        </w:rPr>
        <w:t>求其</w:t>
      </w:r>
      <w:r>
        <w:rPr>
          <w:sz w:val="24"/>
        </w:rPr>
        <w:t>零点、极点；</w:t>
      </w:r>
    </w:p>
    <w:p w14:paraId="680DB827" w14:textId="77777777" w:rsidR="00AA3EA7" w:rsidRDefault="00EC773E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AA3EA7">
        <w:rPr>
          <w:rFonts w:hint="eastAsia"/>
          <w:sz w:val="24"/>
        </w:rPr>
        <w:t>试求在</w:t>
      </w:r>
      <w:r w:rsidR="00AA3EA7">
        <w:rPr>
          <w:sz w:val="24"/>
        </w:rPr>
        <w:t>输入函数为</w:t>
      </w:r>
      <w:r w:rsidR="00AA3EA7">
        <w:rPr>
          <w:rFonts w:hint="eastAsia"/>
          <w:sz w:val="24"/>
        </w:rPr>
        <w:t>sin(t)</w:t>
      </w:r>
      <w:r w:rsidR="00AA3EA7">
        <w:rPr>
          <w:rFonts w:hint="eastAsia"/>
          <w:sz w:val="24"/>
        </w:rPr>
        <w:t>的</w:t>
      </w:r>
      <w:r w:rsidR="00AA3EA7">
        <w:rPr>
          <w:sz w:val="24"/>
        </w:rPr>
        <w:t>时间响应</w:t>
      </w:r>
      <w:r w:rsidR="003A66A4">
        <w:rPr>
          <w:rFonts w:hint="eastAsia"/>
          <w:sz w:val="24"/>
        </w:rPr>
        <w:t>，</w:t>
      </w:r>
      <w:r w:rsidR="003A66A4">
        <w:rPr>
          <w:sz w:val="24"/>
        </w:rPr>
        <w:t>时间</w:t>
      </w:r>
      <w:r w:rsidR="003A66A4">
        <w:rPr>
          <w:rFonts w:hint="eastAsia"/>
          <w:sz w:val="24"/>
        </w:rPr>
        <w:t>0</w:t>
      </w:r>
      <w:r w:rsidR="003A66A4">
        <w:rPr>
          <w:sz w:val="24"/>
        </w:rPr>
        <w:t>~5s</w:t>
      </w:r>
      <w:r w:rsidR="00AA3EA7">
        <w:rPr>
          <w:rFonts w:hint="eastAsia"/>
          <w:sz w:val="24"/>
        </w:rPr>
        <w:t>。</w:t>
      </w:r>
    </w:p>
    <w:p w14:paraId="715EA7E7" w14:textId="77777777" w:rsidR="0048174E" w:rsidRDefault="0048174E" w:rsidP="003F00E9">
      <w:pPr>
        <w:spacing w:beforeLines="50" w:before="156" w:afterLines="50" w:after="156"/>
        <w:outlineLvl w:val="0"/>
        <w:rPr>
          <w:sz w:val="24"/>
        </w:rPr>
      </w:pPr>
    </w:p>
    <w:p w14:paraId="575C2CCC" w14:textId="77777777" w:rsidR="002E05EE" w:rsidRPr="001B751F" w:rsidRDefault="00326169" w:rsidP="002E05EE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3</w:t>
      </w:r>
      <w:r w:rsidR="002E05EE" w:rsidRPr="00D848A3">
        <w:rPr>
          <w:rFonts w:hint="eastAsia"/>
          <w:sz w:val="24"/>
        </w:rPr>
        <w:t>、</w:t>
      </w:r>
      <w:r w:rsidR="002E05EE">
        <w:rPr>
          <w:rFonts w:hint="eastAsia"/>
          <w:sz w:val="24"/>
        </w:rPr>
        <w:t>已知</w:t>
      </w:r>
      <w:r w:rsidR="002E05EE">
        <w:rPr>
          <w:sz w:val="24"/>
        </w:rPr>
        <w:t>某二阶系统的传递函数为</w:t>
      </w:r>
      <w:r w:rsidR="00346A09" w:rsidRPr="00606807">
        <w:rPr>
          <w:position w:val="-30"/>
          <w:sz w:val="24"/>
        </w:rPr>
        <w:object w:dxaOrig="2360" w:dyaOrig="680" w14:anchorId="0658E0C9">
          <v:shape id="_x0000_i1027" type="#_x0000_t75" style="width:118.2pt;height:34.2pt" o:ole="">
            <v:imagedata r:id="rId10" o:title=""/>
          </v:shape>
          <o:OLEObject Type="Embed" ProgID="Equation.DSMT4" ShapeID="_x0000_i1027" DrawAspect="Content" ObjectID="_1729459622" r:id="rId11"/>
        </w:object>
      </w:r>
      <w:r w:rsidR="002E05EE">
        <w:rPr>
          <w:rFonts w:hint="eastAsia"/>
          <w:sz w:val="24"/>
        </w:rPr>
        <w:t>，</w:t>
      </w:r>
      <w:r w:rsidR="00BA12C1" w:rsidRPr="00BA12C1">
        <w:rPr>
          <w:rFonts w:hint="eastAsia"/>
          <w:b/>
          <w:sz w:val="24"/>
        </w:rPr>
        <w:t>分子项为平方</w:t>
      </w:r>
    </w:p>
    <w:p w14:paraId="062F6CE6" w14:textId="77777777" w:rsidR="002E05EE" w:rsidRDefault="002E05EE" w:rsidP="002E05EE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将</w:t>
      </w:r>
      <w:r>
        <w:rPr>
          <w:sz w:val="24"/>
        </w:rPr>
        <w:t>自然频率</w:t>
      </w:r>
      <w:r>
        <w:rPr>
          <w:rFonts w:hint="eastAsia"/>
          <w:sz w:val="24"/>
        </w:rPr>
        <w:t>固定</w:t>
      </w:r>
      <w:r>
        <w:rPr>
          <w:sz w:val="24"/>
        </w:rPr>
        <w:t>为</w:t>
      </w:r>
      <w:r>
        <w:rPr>
          <w:rFonts w:ascii="宋体" w:hAnsi="宋体" w:hint="eastAsia"/>
          <w:sz w:val="24"/>
        </w:rPr>
        <w:t>ω</w:t>
      </w:r>
      <w:r w:rsidRPr="00606807">
        <w:rPr>
          <w:rFonts w:hint="eastAsia"/>
          <w:sz w:val="24"/>
          <w:vertAlign w:val="subscript"/>
        </w:rPr>
        <w:t>n</w:t>
      </w:r>
      <w:r>
        <w:rPr>
          <w:rFonts w:hint="eastAsia"/>
          <w:sz w:val="24"/>
        </w:rPr>
        <w:t>=1</w:t>
      </w:r>
      <w:r>
        <w:rPr>
          <w:rFonts w:hint="eastAsia"/>
          <w:sz w:val="24"/>
        </w:rPr>
        <w:t>，</w:t>
      </w:r>
      <w:r>
        <w:rPr>
          <w:rFonts w:ascii="宋体" w:hAnsi="宋体" w:hint="eastAsia"/>
          <w:sz w:val="24"/>
        </w:rPr>
        <w:t>ζ</w:t>
      </w:r>
      <w:r>
        <w:rPr>
          <w:rFonts w:hint="eastAsia"/>
          <w:sz w:val="24"/>
        </w:rPr>
        <w:t>=</w:t>
      </w:r>
      <w:r>
        <w:rPr>
          <w:sz w:val="24"/>
        </w:rPr>
        <w:t>0</w:t>
      </w:r>
      <w:r>
        <w:rPr>
          <w:rFonts w:hint="eastAsia"/>
          <w:sz w:val="24"/>
        </w:rPr>
        <w:t>,0.1,0.5,</w:t>
      </w:r>
      <w:r>
        <w:rPr>
          <w:sz w:val="24"/>
        </w:rPr>
        <w:t>1,2,3,5</w:t>
      </w:r>
      <w:r>
        <w:rPr>
          <w:rFonts w:hint="eastAsia"/>
          <w:sz w:val="24"/>
        </w:rPr>
        <w:t>，</w:t>
      </w:r>
      <w:r w:rsidR="00AE150C">
        <w:rPr>
          <w:rFonts w:hint="eastAsia"/>
          <w:sz w:val="24"/>
        </w:rPr>
        <w:t>利用</w:t>
      </w:r>
      <w:r w:rsidR="00AE150C">
        <w:rPr>
          <w:sz w:val="24"/>
        </w:rPr>
        <w:t>MATLAB</w:t>
      </w:r>
      <w:r w:rsidR="00AE150C">
        <w:rPr>
          <w:sz w:val="24"/>
        </w:rPr>
        <w:t>计算并</w:t>
      </w:r>
      <w:r>
        <w:rPr>
          <w:sz w:val="24"/>
        </w:rPr>
        <w:t>分析</w:t>
      </w:r>
      <w:r>
        <w:rPr>
          <w:rFonts w:ascii="宋体" w:hAnsi="宋体" w:hint="eastAsia"/>
          <w:sz w:val="24"/>
        </w:rPr>
        <w:t>ζ变化</w:t>
      </w:r>
      <w:r>
        <w:rPr>
          <w:rFonts w:ascii="宋体" w:hAnsi="宋体"/>
          <w:sz w:val="24"/>
        </w:rPr>
        <w:t>时</w:t>
      </w:r>
      <w:r>
        <w:rPr>
          <w:rFonts w:ascii="宋体" w:hAnsi="宋体" w:hint="eastAsia"/>
          <w:sz w:val="24"/>
        </w:rPr>
        <w:t>系统</w:t>
      </w:r>
      <w:r>
        <w:rPr>
          <w:rFonts w:ascii="宋体" w:hAnsi="宋体"/>
          <w:sz w:val="24"/>
        </w:rPr>
        <w:t>的单位阶跃响应；</w:t>
      </w:r>
    </w:p>
    <w:p w14:paraId="64715E69" w14:textId="77777777" w:rsidR="002E05EE" w:rsidRDefault="002E05EE" w:rsidP="002E05EE">
      <w:pPr>
        <w:spacing w:beforeLines="50" w:before="156" w:afterLines="50" w:after="156"/>
        <w:outlineLvl w:val="0"/>
        <w:rPr>
          <w:sz w:val="24"/>
        </w:rPr>
      </w:pPr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将</w:t>
      </w:r>
      <w:r>
        <w:rPr>
          <w:rFonts w:ascii="宋体" w:hAnsi="宋体"/>
          <w:sz w:val="24"/>
        </w:rPr>
        <w:t>阻尼比固定为</w:t>
      </w:r>
      <w:r>
        <w:rPr>
          <w:rFonts w:ascii="宋体" w:hAnsi="宋体" w:hint="eastAsia"/>
          <w:sz w:val="24"/>
        </w:rPr>
        <w:t>ζ=</w:t>
      </w:r>
      <w:r>
        <w:rPr>
          <w:rFonts w:ascii="宋体" w:hAnsi="宋体"/>
          <w:sz w:val="24"/>
        </w:rPr>
        <w:t>0.55</w:t>
      </w:r>
      <w:r>
        <w:rPr>
          <w:rFonts w:ascii="宋体" w:hAnsi="宋体" w:hint="eastAsia"/>
          <w:sz w:val="24"/>
        </w:rPr>
        <w:t>，</w:t>
      </w:r>
      <w:r w:rsidR="00AE150C">
        <w:rPr>
          <w:rFonts w:hint="eastAsia"/>
          <w:sz w:val="24"/>
        </w:rPr>
        <w:t>利用</w:t>
      </w:r>
      <w:r w:rsidR="00AE150C">
        <w:rPr>
          <w:sz w:val="24"/>
        </w:rPr>
        <w:t>MATLAB</w:t>
      </w:r>
      <w:r w:rsidR="00AE150C">
        <w:rPr>
          <w:sz w:val="24"/>
        </w:rPr>
        <w:t>计算并</w:t>
      </w:r>
      <w:r>
        <w:rPr>
          <w:rFonts w:ascii="宋体" w:hAnsi="宋体"/>
          <w:sz w:val="24"/>
        </w:rPr>
        <w:t>分析自然频率</w:t>
      </w:r>
      <w:r>
        <w:rPr>
          <w:rFonts w:ascii="宋体" w:hAnsi="宋体" w:hint="eastAsia"/>
          <w:sz w:val="24"/>
        </w:rPr>
        <w:t>ω</w:t>
      </w:r>
      <w:r w:rsidRPr="00606807">
        <w:rPr>
          <w:rFonts w:hint="eastAsia"/>
          <w:sz w:val="24"/>
          <w:vertAlign w:val="subscript"/>
        </w:rPr>
        <w:t>n</w:t>
      </w:r>
      <w:r>
        <w:rPr>
          <w:rFonts w:hint="eastAsia"/>
          <w:sz w:val="24"/>
        </w:rPr>
        <w:t>变化</w:t>
      </w:r>
      <w:r>
        <w:rPr>
          <w:sz w:val="24"/>
        </w:rPr>
        <w:t>时</w:t>
      </w:r>
      <w:r>
        <w:rPr>
          <w:rFonts w:hint="eastAsia"/>
          <w:sz w:val="24"/>
        </w:rPr>
        <w:t>系统</w:t>
      </w:r>
      <w:r>
        <w:rPr>
          <w:sz w:val="24"/>
        </w:rPr>
        <w:t>的阶跃响应（</w:t>
      </w:r>
      <w:r>
        <w:rPr>
          <w:rFonts w:ascii="宋体" w:hAnsi="宋体" w:hint="eastAsia"/>
          <w:sz w:val="24"/>
        </w:rPr>
        <w:t>ω</w:t>
      </w:r>
      <w:r w:rsidRPr="00606807">
        <w:rPr>
          <w:rFonts w:hint="eastAsia"/>
          <w:sz w:val="24"/>
          <w:vertAlign w:val="subscript"/>
        </w:rPr>
        <w:t>n</w:t>
      </w:r>
      <w:r>
        <w:rPr>
          <w:rFonts w:hint="eastAsia"/>
          <w:sz w:val="24"/>
        </w:rPr>
        <w:t>的变化</w:t>
      </w:r>
      <w:r>
        <w:rPr>
          <w:sz w:val="24"/>
        </w:rPr>
        <w:t>范围为</w:t>
      </w:r>
      <w:r>
        <w:rPr>
          <w:rFonts w:hint="eastAsia"/>
          <w:sz w:val="24"/>
        </w:rPr>
        <w:t>0.1</w:t>
      </w:r>
      <w:r>
        <w:rPr>
          <w:sz w:val="24"/>
        </w:rPr>
        <w:t>~1</w:t>
      </w:r>
      <w:r>
        <w:rPr>
          <w:sz w:val="24"/>
        </w:rPr>
        <w:t>）</w:t>
      </w:r>
      <w:r>
        <w:rPr>
          <w:rFonts w:hint="eastAsia"/>
          <w:sz w:val="24"/>
        </w:rPr>
        <w:t>。</w:t>
      </w:r>
    </w:p>
    <w:p w14:paraId="6C3FDE73" w14:textId="77777777" w:rsidR="00AC2E46" w:rsidRDefault="00AC2E46" w:rsidP="002E05EE">
      <w:pPr>
        <w:spacing w:beforeLines="50" w:before="156" w:afterLines="50" w:after="156"/>
        <w:outlineLvl w:val="0"/>
        <w:rPr>
          <w:sz w:val="24"/>
        </w:rPr>
      </w:pPr>
    </w:p>
    <w:p w14:paraId="6945C8BA" w14:textId="77777777" w:rsidR="00AC2E46" w:rsidRDefault="00326169" w:rsidP="00AC2E46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4</w:t>
      </w:r>
      <w:r w:rsidR="00AC2E46">
        <w:rPr>
          <w:rFonts w:hint="eastAsia"/>
          <w:sz w:val="24"/>
        </w:rPr>
        <w:t>、已知</w:t>
      </w:r>
      <w:r w:rsidR="00AC2E46">
        <w:rPr>
          <w:rFonts w:hint="eastAsia"/>
          <w:sz w:val="24"/>
        </w:rPr>
        <w:t>4</w:t>
      </w:r>
      <w:r w:rsidR="00AC2E46">
        <w:rPr>
          <w:rFonts w:hint="eastAsia"/>
          <w:sz w:val="24"/>
        </w:rPr>
        <w:t>阶</w:t>
      </w:r>
      <w:r w:rsidR="00AC2E46">
        <w:rPr>
          <w:sz w:val="24"/>
        </w:rPr>
        <w:t>系统的闭环传递函数为</w:t>
      </w:r>
      <w:r w:rsidR="00AC2E46" w:rsidRPr="003C14E3">
        <w:rPr>
          <w:position w:val="-24"/>
          <w:sz w:val="24"/>
        </w:rPr>
        <w:object w:dxaOrig="4180" w:dyaOrig="620" w14:anchorId="1AB43CEA">
          <v:shape id="_x0000_i1028" type="#_x0000_t75" style="width:208.8pt;height:31.8pt" o:ole="">
            <v:imagedata r:id="rId12" o:title=""/>
          </v:shape>
          <o:OLEObject Type="Embed" ProgID="Equation.DSMT4" ShapeID="_x0000_i1028" DrawAspect="Content" ObjectID="_1729459623" r:id="rId13"/>
        </w:object>
      </w:r>
      <w:r w:rsidR="00AC2E46">
        <w:rPr>
          <w:sz w:val="24"/>
        </w:rPr>
        <w:t xml:space="preserve"> </w:t>
      </w:r>
      <w:r w:rsidR="00AC2E46">
        <w:rPr>
          <w:rFonts w:hint="eastAsia"/>
          <w:sz w:val="24"/>
        </w:rPr>
        <w:t>，</w:t>
      </w:r>
      <w:r w:rsidR="00D50818">
        <w:rPr>
          <w:rFonts w:hint="eastAsia"/>
          <w:sz w:val="24"/>
        </w:rPr>
        <w:t>利用</w:t>
      </w:r>
      <w:r w:rsidR="00D50818">
        <w:rPr>
          <w:sz w:val="24"/>
        </w:rPr>
        <w:t>MATLAB</w:t>
      </w:r>
      <w:r w:rsidR="00AC2E46">
        <w:rPr>
          <w:sz w:val="24"/>
        </w:rPr>
        <w:t>求其二阶近似系统的单位阶跃响应</w:t>
      </w:r>
      <w:r w:rsidR="00AC2E46">
        <w:rPr>
          <w:rFonts w:hint="eastAsia"/>
          <w:sz w:val="24"/>
        </w:rPr>
        <w:t>c2(t)</w:t>
      </w:r>
      <w:r w:rsidR="00AC2E46">
        <w:rPr>
          <w:rFonts w:hint="eastAsia"/>
          <w:sz w:val="24"/>
        </w:rPr>
        <w:t>，</w:t>
      </w:r>
      <w:r w:rsidR="00AC2E46">
        <w:rPr>
          <w:sz w:val="24"/>
        </w:rPr>
        <w:t>并与</w:t>
      </w:r>
      <w:r w:rsidR="00AC2E46">
        <w:rPr>
          <w:rFonts w:hint="eastAsia"/>
          <w:sz w:val="24"/>
        </w:rPr>
        <w:t>4</w:t>
      </w:r>
      <w:r w:rsidR="00AC2E46">
        <w:rPr>
          <w:rFonts w:hint="eastAsia"/>
          <w:sz w:val="24"/>
        </w:rPr>
        <w:t>阶</w:t>
      </w:r>
      <w:r w:rsidR="00AC2E46">
        <w:rPr>
          <w:sz w:val="24"/>
        </w:rPr>
        <w:t>系统的单位阶跃响应</w:t>
      </w:r>
      <w:r w:rsidR="00AC2E46">
        <w:rPr>
          <w:rFonts w:hint="eastAsia"/>
          <w:sz w:val="24"/>
        </w:rPr>
        <w:t>c4(t)</w:t>
      </w:r>
      <w:r w:rsidR="00AC2E46">
        <w:rPr>
          <w:rFonts w:hint="eastAsia"/>
          <w:sz w:val="24"/>
        </w:rPr>
        <w:t>进行</w:t>
      </w:r>
      <w:r w:rsidR="00AC2E46">
        <w:rPr>
          <w:sz w:val="24"/>
        </w:rPr>
        <w:t>比较</w:t>
      </w:r>
      <w:r w:rsidR="00AC2E46">
        <w:rPr>
          <w:rFonts w:hint="eastAsia"/>
          <w:sz w:val="24"/>
        </w:rPr>
        <w:t>，</w:t>
      </w:r>
      <w:r w:rsidR="00AC2E46">
        <w:rPr>
          <w:sz w:val="24"/>
        </w:rPr>
        <w:t>时间是</w:t>
      </w:r>
      <w:r w:rsidR="00AC2E46">
        <w:rPr>
          <w:rFonts w:hint="eastAsia"/>
          <w:sz w:val="24"/>
        </w:rPr>
        <w:t>0</w:t>
      </w:r>
      <w:r w:rsidR="00AC2E46">
        <w:rPr>
          <w:sz w:val="24"/>
        </w:rPr>
        <w:t>~4s</w:t>
      </w:r>
      <w:r w:rsidR="00AC2E46">
        <w:rPr>
          <w:rFonts w:hint="eastAsia"/>
          <w:sz w:val="24"/>
        </w:rPr>
        <w:t>，</w:t>
      </w:r>
      <w:r w:rsidR="00AC2E46">
        <w:rPr>
          <w:sz w:val="24"/>
        </w:rPr>
        <w:t>简要说明此简化是否合理。</w:t>
      </w:r>
    </w:p>
    <w:p w14:paraId="35327797" w14:textId="77777777" w:rsidR="002E05EE" w:rsidRPr="00AC2E46" w:rsidRDefault="002E05EE" w:rsidP="003F00E9">
      <w:pPr>
        <w:spacing w:beforeLines="50" w:before="156" w:afterLines="50" w:after="156"/>
        <w:outlineLvl w:val="0"/>
        <w:rPr>
          <w:sz w:val="24"/>
        </w:rPr>
      </w:pPr>
    </w:p>
    <w:p w14:paraId="6C22A489" w14:textId="77777777" w:rsidR="001B751F" w:rsidRDefault="00326169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5</w:t>
      </w:r>
      <w:r w:rsidR="001600BD" w:rsidRPr="00D848A3">
        <w:rPr>
          <w:rFonts w:hint="eastAsia"/>
          <w:sz w:val="24"/>
        </w:rPr>
        <w:t>、</w:t>
      </w:r>
      <w:r w:rsidR="00DD037A">
        <w:rPr>
          <w:rFonts w:hint="eastAsia"/>
          <w:sz w:val="24"/>
        </w:rPr>
        <w:t>某随动</w:t>
      </w:r>
      <w:r w:rsidR="00DD037A">
        <w:rPr>
          <w:sz w:val="24"/>
        </w:rPr>
        <w:t>系统结构如图</w:t>
      </w:r>
      <w:r w:rsidR="00DD037A">
        <w:rPr>
          <w:rFonts w:hint="eastAsia"/>
          <w:sz w:val="24"/>
        </w:rPr>
        <w:t>所示</w:t>
      </w:r>
      <w:r w:rsidR="00DD037A">
        <w:rPr>
          <w:sz w:val="24"/>
        </w:rPr>
        <w:t>。</w:t>
      </w:r>
      <w:r w:rsidR="00DD037A">
        <w:rPr>
          <w:rFonts w:hint="eastAsia"/>
          <w:sz w:val="24"/>
        </w:rPr>
        <w:t>利用</w:t>
      </w:r>
      <w:r w:rsidR="00DD037A">
        <w:rPr>
          <w:sz w:val="24"/>
        </w:rPr>
        <w:t>MATLAB</w:t>
      </w:r>
      <w:r w:rsidR="00DD037A">
        <w:rPr>
          <w:rFonts w:hint="eastAsia"/>
          <w:sz w:val="24"/>
        </w:rPr>
        <w:t>完成</w:t>
      </w:r>
      <w:r w:rsidR="00DD037A">
        <w:rPr>
          <w:sz w:val="24"/>
        </w:rPr>
        <w:t>如下工作：</w:t>
      </w:r>
    </w:p>
    <w:p w14:paraId="080EFCF5" w14:textId="77777777" w:rsidR="001B751F" w:rsidRDefault="00DD037A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353B4">
        <w:rPr>
          <w:rFonts w:hint="eastAsia"/>
          <w:sz w:val="24"/>
        </w:rPr>
        <w:t>求系统</w:t>
      </w:r>
      <w:r w:rsidR="005353B4">
        <w:rPr>
          <w:sz w:val="24"/>
        </w:rPr>
        <w:t>的传递函数</w:t>
      </w:r>
      <w:r>
        <w:rPr>
          <w:sz w:val="24"/>
        </w:rPr>
        <w:t>；</w:t>
      </w:r>
    </w:p>
    <w:p w14:paraId="420AE6BF" w14:textId="77777777" w:rsidR="001B751F" w:rsidRDefault="00DD037A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（</w:t>
      </w:r>
      <w:r>
        <w:rPr>
          <w:rFonts w:hint="eastAsia"/>
          <w:sz w:val="24"/>
        </w:rPr>
        <w:t>2</w:t>
      </w:r>
      <w:r>
        <w:rPr>
          <w:sz w:val="24"/>
        </w:rPr>
        <w:t>）</w:t>
      </w:r>
      <w:r w:rsidR="00D259CE">
        <w:rPr>
          <w:rFonts w:hint="eastAsia"/>
          <w:sz w:val="24"/>
        </w:rPr>
        <w:t>绘制</w:t>
      </w:r>
      <w:r w:rsidR="00525683">
        <w:rPr>
          <w:sz w:val="24"/>
        </w:rPr>
        <w:t>零极</w:t>
      </w:r>
      <w:r w:rsidR="00525683">
        <w:rPr>
          <w:rFonts w:hint="eastAsia"/>
          <w:sz w:val="24"/>
        </w:rPr>
        <w:t>点</w:t>
      </w:r>
      <w:r w:rsidR="00525683">
        <w:rPr>
          <w:sz w:val="24"/>
        </w:rPr>
        <w:t>位置</w:t>
      </w:r>
      <w:r w:rsidR="00873F8D">
        <w:rPr>
          <w:rFonts w:hint="eastAsia"/>
          <w:sz w:val="24"/>
        </w:rPr>
        <w:t>，分析</w:t>
      </w:r>
      <w:r w:rsidR="00873F8D">
        <w:rPr>
          <w:sz w:val="24"/>
        </w:rPr>
        <w:t>系统的稳定性</w:t>
      </w:r>
      <w:r w:rsidR="009517FA">
        <w:rPr>
          <w:rFonts w:hint="eastAsia"/>
          <w:sz w:val="24"/>
        </w:rPr>
        <w:t>；</w:t>
      </w:r>
    </w:p>
    <w:p w14:paraId="3742F984" w14:textId="77777777" w:rsidR="001B751F" w:rsidRDefault="009517FA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（</w:t>
      </w:r>
      <w:r>
        <w:rPr>
          <w:rFonts w:hint="eastAsia"/>
          <w:sz w:val="24"/>
        </w:rPr>
        <w:t>3</w:t>
      </w:r>
      <w:r>
        <w:rPr>
          <w:sz w:val="24"/>
        </w:rPr>
        <w:t>）</w:t>
      </w:r>
      <w:r w:rsidR="00662A17">
        <w:rPr>
          <w:rFonts w:hint="eastAsia"/>
          <w:sz w:val="24"/>
        </w:rPr>
        <w:t>分别</w:t>
      </w:r>
      <w:r w:rsidR="00662A17">
        <w:rPr>
          <w:sz w:val="24"/>
        </w:rPr>
        <w:t>利用</w:t>
      </w:r>
      <w:r w:rsidR="00662A17">
        <w:rPr>
          <w:sz w:val="24"/>
        </w:rPr>
        <w:t>MATLAB</w:t>
      </w:r>
      <w:r w:rsidR="00662A17">
        <w:rPr>
          <w:sz w:val="24"/>
        </w:rPr>
        <w:t>和</w:t>
      </w:r>
      <w:r w:rsidR="00662A17">
        <w:rPr>
          <w:rFonts w:hint="eastAsia"/>
          <w:sz w:val="24"/>
        </w:rPr>
        <w:t>Simulink</w:t>
      </w:r>
      <w:r w:rsidR="00662A17">
        <w:rPr>
          <w:rFonts w:hint="eastAsia"/>
          <w:sz w:val="24"/>
        </w:rPr>
        <w:t>建模</w:t>
      </w:r>
      <w:r w:rsidR="00662A17">
        <w:rPr>
          <w:sz w:val="24"/>
        </w:rPr>
        <w:t>来</w:t>
      </w:r>
      <w:r w:rsidR="00DD037A">
        <w:rPr>
          <w:rFonts w:hint="eastAsia"/>
          <w:sz w:val="24"/>
        </w:rPr>
        <w:t>绘制阶跃</w:t>
      </w:r>
      <w:r w:rsidR="00DD037A">
        <w:rPr>
          <w:sz w:val="24"/>
        </w:rPr>
        <w:t>响应曲线；</w:t>
      </w:r>
    </w:p>
    <w:p w14:paraId="1F6B0569" w14:textId="77777777" w:rsidR="005A557C" w:rsidRDefault="00DD037A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（</w:t>
      </w:r>
      <w:r w:rsidR="00940609">
        <w:rPr>
          <w:sz w:val="24"/>
        </w:rPr>
        <w:t>4</w:t>
      </w:r>
      <w:r>
        <w:rPr>
          <w:sz w:val="24"/>
        </w:rPr>
        <w:t>）分析</w:t>
      </w:r>
      <w:r>
        <w:rPr>
          <w:rFonts w:hint="eastAsia"/>
          <w:sz w:val="24"/>
        </w:rPr>
        <w:t>系统</w:t>
      </w:r>
      <w:r>
        <w:rPr>
          <w:sz w:val="24"/>
        </w:rPr>
        <w:t>的总体性能，</w:t>
      </w:r>
      <w:r w:rsidR="00FE56FE">
        <w:rPr>
          <w:rFonts w:hint="eastAsia"/>
          <w:sz w:val="24"/>
        </w:rPr>
        <w:t>包括</w:t>
      </w:r>
      <w:r w:rsidR="00FE56FE">
        <w:rPr>
          <w:sz w:val="24"/>
        </w:rPr>
        <w:t>系统的上升时间，</w:t>
      </w:r>
      <w:r w:rsidR="00FE56FE">
        <w:rPr>
          <w:rFonts w:hint="eastAsia"/>
          <w:sz w:val="24"/>
        </w:rPr>
        <w:t>峰值</w:t>
      </w:r>
      <w:r w:rsidR="00FE56FE">
        <w:rPr>
          <w:sz w:val="24"/>
        </w:rPr>
        <w:t>时间和</w:t>
      </w:r>
      <w:r w:rsidR="00FE56FE">
        <w:rPr>
          <w:rFonts w:hint="eastAsia"/>
          <w:sz w:val="24"/>
        </w:rPr>
        <w:t>调整</w:t>
      </w:r>
      <w:r w:rsidR="00FE56FE">
        <w:rPr>
          <w:sz w:val="24"/>
        </w:rPr>
        <w:t>时间，</w:t>
      </w:r>
      <w:r w:rsidR="00940609">
        <w:rPr>
          <w:sz w:val="24"/>
        </w:rPr>
        <w:t>并给出理论解释</w:t>
      </w:r>
      <w:r w:rsidR="00940609">
        <w:rPr>
          <w:rFonts w:hint="eastAsia"/>
          <w:sz w:val="24"/>
        </w:rPr>
        <w:t>；</w:t>
      </w:r>
    </w:p>
    <w:p w14:paraId="67BB596B" w14:textId="77777777" w:rsidR="00940609" w:rsidRDefault="00940609" w:rsidP="0094060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lastRenderedPageBreak/>
        <w:t>（</w:t>
      </w:r>
      <w:r>
        <w:rPr>
          <w:sz w:val="24"/>
        </w:rPr>
        <w:t>5</w:t>
      </w:r>
      <w:r>
        <w:rPr>
          <w:sz w:val="24"/>
        </w:rPr>
        <w:t>）</w:t>
      </w:r>
      <w:r>
        <w:rPr>
          <w:rFonts w:hint="eastAsia"/>
          <w:sz w:val="24"/>
        </w:rPr>
        <w:t>计算</w:t>
      </w:r>
      <w:r w:rsidR="00E80376">
        <w:rPr>
          <w:rFonts w:hint="eastAsia"/>
          <w:sz w:val="24"/>
        </w:rPr>
        <w:t>或</w:t>
      </w:r>
      <w:r w:rsidR="00E80376">
        <w:rPr>
          <w:sz w:val="24"/>
        </w:rPr>
        <w:t>观察</w:t>
      </w:r>
      <w:r>
        <w:rPr>
          <w:sz w:val="24"/>
        </w:rPr>
        <w:t>系统的</w:t>
      </w:r>
      <w:r>
        <w:rPr>
          <w:rFonts w:hint="eastAsia"/>
          <w:sz w:val="24"/>
        </w:rPr>
        <w:t>稳态</w:t>
      </w:r>
      <w:r>
        <w:rPr>
          <w:sz w:val="24"/>
        </w:rPr>
        <w:t>误差</w:t>
      </w:r>
      <w:r>
        <w:rPr>
          <w:rFonts w:hint="eastAsia"/>
          <w:sz w:val="24"/>
        </w:rPr>
        <w:t>。</w:t>
      </w:r>
    </w:p>
    <w:p w14:paraId="19625AA1" w14:textId="77777777" w:rsidR="00940609" w:rsidRPr="00940609" w:rsidRDefault="00940609" w:rsidP="003F00E9">
      <w:pPr>
        <w:spacing w:beforeLines="50" w:before="156" w:afterLines="50" w:after="156"/>
        <w:outlineLvl w:val="0"/>
        <w:rPr>
          <w:sz w:val="24"/>
        </w:rPr>
      </w:pPr>
    </w:p>
    <w:p w14:paraId="6D3B9685" w14:textId="77777777" w:rsidR="005E3401" w:rsidRPr="00D848A3" w:rsidRDefault="00E80376" w:rsidP="00A7706F">
      <w:pPr>
        <w:spacing w:beforeLines="50" w:before="156" w:afterLines="50" w:after="156"/>
        <w:jc w:val="center"/>
        <w:outlineLvl w:val="0"/>
        <w:rPr>
          <w:sz w:val="24"/>
        </w:rPr>
      </w:pPr>
      <w:r>
        <w:rPr>
          <w:noProof/>
          <w:sz w:val="24"/>
        </w:rPr>
        <w:drawing>
          <wp:inline distT="0" distB="0" distL="0" distR="0" wp14:anchorId="0F9191D6" wp14:editId="5E947464">
            <wp:extent cx="4942540" cy="2070202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859" cy="207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A69D3" w14:textId="77777777" w:rsidR="001600BD" w:rsidRPr="00D848A3" w:rsidRDefault="001600BD" w:rsidP="003F00E9">
      <w:pPr>
        <w:spacing w:beforeLines="50" w:before="156" w:afterLines="50" w:after="156"/>
        <w:outlineLvl w:val="0"/>
        <w:rPr>
          <w:sz w:val="24"/>
        </w:rPr>
      </w:pPr>
    </w:p>
    <w:p w14:paraId="048A80B9" w14:textId="77777777" w:rsidR="0002564E" w:rsidRDefault="001600BD" w:rsidP="0002564E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六、实验数据与结果</w:t>
      </w:r>
    </w:p>
    <w:p w14:paraId="5078EE1B" w14:textId="77777777" w:rsidR="00EE086B" w:rsidRPr="003128B1" w:rsidRDefault="003128B1" w:rsidP="0002564E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第一题：</w:t>
      </w:r>
    </w:p>
    <w:p w14:paraId="4A5364CA" w14:textId="77777777" w:rsidR="00EE086B" w:rsidRPr="003128B1" w:rsidRDefault="00EE086B" w:rsidP="0002564E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代码：</w:t>
      </w:r>
    </w:p>
    <w:p w14:paraId="7C4E7132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4];</w:t>
      </w:r>
    </w:p>
    <w:p w14:paraId="685986DE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2 2];</w:t>
      </w:r>
    </w:p>
    <w:p w14:paraId="4D97EEA7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58AB6E1C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)</w:t>
      </w:r>
    </w:p>
    <w:p w14:paraId="43AC0229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y t x]=step(sys);</w:t>
      </w:r>
    </w:p>
    <w:p w14:paraId="38DBBE81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p=max(y);</w:t>
      </w:r>
    </w:p>
    <w:p w14:paraId="61282C02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tp=spline(y,t,mp)</w:t>
      </w:r>
    </w:p>
    <w:p w14:paraId="5D2D3E10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p = 3.1315</w:t>
      </w:r>
    </w:p>
    <w:p w14:paraId="2BB2D6E3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cs=length(t)</w:t>
      </w:r>
    </w:p>
    <w:p w14:paraId="06EA8B99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s = 139</w:t>
      </w:r>
    </w:p>
    <w:p w14:paraId="6EFA2AD8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yss=y(cs)</w:t>
      </w:r>
    </w:p>
    <w:p w14:paraId="0E4A9E80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yss </w:t>
      </w:r>
      <w:r w:rsidR="003128B1" w:rsidRPr="003128B1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=</w:t>
      </w: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1.9963</w:t>
      </w:r>
    </w:p>
    <w:p w14:paraId="5FAF5C0E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ct=(mp-yss)/yss</w:t>
      </w:r>
    </w:p>
    <w:p w14:paraId="656B70D5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t =</w:t>
      </w:r>
      <w:r w:rsidR="003128B1" w:rsidRPr="003128B1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0.0452</w:t>
      </w:r>
    </w:p>
    <w:p w14:paraId="65D47CDC" w14:textId="77777777" w:rsidR="00EE086B" w:rsidRPr="003128B1" w:rsidRDefault="00EE086B" w:rsidP="00EE086B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峰值时间：</w:t>
      </w:r>
      <w:r w:rsidRPr="003128B1">
        <w:rPr>
          <w:b/>
          <w:bCs/>
          <w:sz w:val="24"/>
        </w:rPr>
        <w:t xml:space="preserve">    3.1315</w:t>
      </w:r>
    </w:p>
    <w:p w14:paraId="23C6E9D4" w14:textId="77777777" w:rsidR="00EE086B" w:rsidRPr="003128B1" w:rsidRDefault="00EE086B" w:rsidP="00EE086B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稳定值：</w:t>
      </w:r>
      <w:r w:rsidRPr="003128B1">
        <w:rPr>
          <w:b/>
          <w:bCs/>
          <w:sz w:val="24"/>
        </w:rPr>
        <w:t xml:space="preserve">    1.9963</w:t>
      </w:r>
    </w:p>
    <w:p w14:paraId="21051EB1" w14:textId="77777777" w:rsidR="00EE086B" w:rsidRDefault="00EE086B" w:rsidP="00EE086B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超调量：</w:t>
      </w:r>
      <w:r w:rsidRPr="003128B1">
        <w:rPr>
          <w:rFonts w:hint="eastAsia"/>
          <w:b/>
          <w:bCs/>
          <w:sz w:val="24"/>
        </w:rPr>
        <w:t xml:space="preserve"> </w:t>
      </w:r>
      <w:r w:rsidRPr="003128B1">
        <w:rPr>
          <w:b/>
          <w:bCs/>
          <w:sz w:val="24"/>
        </w:rPr>
        <w:t xml:space="preserve">   0.0452</w:t>
      </w:r>
    </w:p>
    <w:p w14:paraId="5C773A60" w14:textId="77777777" w:rsidR="003128B1" w:rsidRPr="003128B1" w:rsidRDefault="003128B1" w:rsidP="00EE086B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图像如下：</w:t>
      </w:r>
    </w:p>
    <w:p w14:paraId="6507590D" w14:textId="77777777" w:rsidR="00D73BB7" w:rsidRPr="00EE086B" w:rsidRDefault="00EE086B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0041FC45" wp14:editId="7E7791AB">
            <wp:extent cx="4986997" cy="4441826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91041" cy="444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0424E" w14:textId="77777777" w:rsidR="00D73BB7" w:rsidRDefault="00D73BB7" w:rsidP="00D73BB7">
      <w:pPr>
        <w:spacing w:beforeLines="50" w:before="156" w:afterLines="50" w:after="156"/>
        <w:outlineLvl w:val="0"/>
        <w:rPr>
          <w:bCs/>
          <w:sz w:val="24"/>
        </w:rPr>
      </w:pPr>
    </w:p>
    <w:p w14:paraId="4D2C8A78" w14:textId="77777777" w:rsidR="00D73BB7" w:rsidRPr="003128B1" w:rsidRDefault="003128B1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第二题</w:t>
      </w:r>
      <w:r w:rsidR="00D73BB7" w:rsidRPr="003128B1">
        <w:rPr>
          <w:rFonts w:hint="eastAsia"/>
          <w:b/>
          <w:bCs/>
          <w:sz w:val="24"/>
        </w:rPr>
        <w:t>：</w:t>
      </w:r>
    </w:p>
    <w:p w14:paraId="40C8F928" w14:textId="77777777" w:rsidR="00D73BB7" w:rsidRPr="003128B1" w:rsidRDefault="00D73BB7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（</w:t>
      </w:r>
      <w:r w:rsidRPr="003128B1">
        <w:rPr>
          <w:rFonts w:hint="eastAsia"/>
          <w:b/>
          <w:bCs/>
          <w:sz w:val="24"/>
        </w:rPr>
        <w:t>1</w:t>
      </w:r>
      <w:r w:rsidRPr="003128B1">
        <w:rPr>
          <w:rFonts w:hint="eastAsia"/>
          <w:b/>
          <w:bCs/>
          <w:sz w:val="24"/>
        </w:rPr>
        <w:t>）、代码：</w:t>
      </w:r>
    </w:p>
    <w:p w14:paraId="790B4C05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 2];</w:t>
      </w:r>
    </w:p>
    <w:p w14:paraId="41704983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5 10 8];</w:t>
      </w:r>
    </w:p>
    <w:p w14:paraId="0BC0FD6F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05C752CF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z p k]=tf2zp(num,den);</w:t>
      </w:r>
    </w:p>
    <w:p w14:paraId="4AC08D9D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zpk(sys)</w:t>
      </w:r>
    </w:p>
    <w:p w14:paraId="5805A5A3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ns =</w:t>
      </w:r>
    </w:p>
    <w:p w14:paraId="6BB043BE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(s+2)</w:t>
      </w:r>
    </w:p>
    <w:p w14:paraId="6423AE95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</w:t>
      </w:r>
    </w:p>
    <w:p w14:paraId="47ED6CF6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(s+2) (s^2 + 3s + 4)</w:t>
      </w:r>
    </w:p>
    <w:p w14:paraId="7A79E33E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zero/pole/gain model.</w:t>
      </w:r>
    </w:p>
    <w:p w14:paraId="310FC579" w14:textId="77777777" w:rsidR="00D73BB7" w:rsidRPr="003128B1" w:rsidRDefault="00D73BB7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使用零点极点表示的传递函数为：</w:t>
      </w:r>
    </w:p>
    <w:p w14:paraId="451787DA" w14:textId="77777777" w:rsidR="00D73BB7" w:rsidRPr="003128B1" w:rsidRDefault="00D73BB7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b/>
          <w:bCs/>
          <w:sz w:val="24"/>
        </w:rPr>
        <w:t xml:space="preserve">         (s+2)</w:t>
      </w:r>
    </w:p>
    <w:p w14:paraId="32C38851" w14:textId="77777777" w:rsidR="00D73BB7" w:rsidRPr="003128B1" w:rsidRDefault="00D73BB7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b/>
          <w:bCs/>
          <w:sz w:val="24"/>
        </w:rPr>
        <w:t xml:space="preserve">  --------------------------</w:t>
      </w:r>
    </w:p>
    <w:p w14:paraId="12516844" w14:textId="77777777" w:rsidR="00D73BB7" w:rsidRPr="003128B1" w:rsidRDefault="00D73BB7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b/>
          <w:bCs/>
          <w:sz w:val="24"/>
        </w:rPr>
        <w:t xml:space="preserve">  (s+2) (s^2 + 3s + 4)</w:t>
      </w:r>
    </w:p>
    <w:p w14:paraId="5819AE33" w14:textId="77777777" w:rsidR="00D73BB7" w:rsidRPr="003128B1" w:rsidRDefault="00D73BB7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lastRenderedPageBreak/>
        <w:t>（</w:t>
      </w:r>
      <w:r w:rsidRPr="003128B1">
        <w:rPr>
          <w:rFonts w:hint="eastAsia"/>
          <w:b/>
          <w:bCs/>
          <w:sz w:val="24"/>
        </w:rPr>
        <w:t>2</w:t>
      </w:r>
      <w:r w:rsidRPr="003128B1">
        <w:rPr>
          <w:rFonts w:hint="eastAsia"/>
          <w:b/>
          <w:bCs/>
          <w:sz w:val="24"/>
        </w:rPr>
        <w:t>）、代码：</w:t>
      </w:r>
    </w:p>
    <w:p w14:paraId="6C3CCEE3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zmap(sys)</w:t>
      </w:r>
    </w:p>
    <w:p w14:paraId="73D9DE09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[z </w:t>
      </w:r>
      <w:r w:rsidRPr="003128B1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p</w:t>
      </w: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]=tf2zp(num,den)</w:t>
      </w:r>
    </w:p>
    <w:p w14:paraId="0827FDFA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 = -2</w:t>
      </w:r>
    </w:p>
    <w:p w14:paraId="0147194B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 =</w:t>
      </w:r>
    </w:p>
    <w:p w14:paraId="1FA211F0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2.0000 + 0.0000i</w:t>
      </w:r>
    </w:p>
    <w:p w14:paraId="2796E6CD" w14:textId="77777777" w:rsidR="00D73BB7" w:rsidRPr="003128B1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1.5000 + 1.3229i</w:t>
      </w:r>
    </w:p>
    <w:p w14:paraId="632117CE" w14:textId="77777777" w:rsidR="00D73BB7" w:rsidRDefault="00D73BB7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1.5000 - 1.3229i</w:t>
      </w:r>
    </w:p>
    <w:p w14:paraId="079B2D6B" w14:textId="77777777" w:rsidR="003128B1" w:rsidRPr="003128B1" w:rsidRDefault="003128B1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图像如下：</w:t>
      </w:r>
    </w:p>
    <w:p w14:paraId="672A0922" w14:textId="77777777" w:rsidR="00D73BB7" w:rsidRDefault="00D73BB7" w:rsidP="00D73BB7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4C1C4C93" wp14:editId="74B28A93">
            <wp:extent cx="5274310" cy="4697730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D3E15" w14:textId="77777777" w:rsidR="00EE086B" w:rsidRPr="003128B1" w:rsidRDefault="00EE086B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（</w:t>
      </w:r>
      <w:r w:rsidRPr="003128B1">
        <w:rPr>
          <w:rFonts w:hint="eastAsia"/>
          <w:b/>
          <w:bCs/>
          <w:sz w:val="24"/>
        </w:rPr>
        <w:t>3</w:t>
      </w:r>
      <w:r w:rsidRPr="003128B1">
        <w:rPr>
          <w:rFonts w:hint="eastAsia"/>
          <w:b/>
          <w:bCs/>
          <w:sz w:val="24"/>
        </w:rPr>
        <w:t>）、代码：</w:t>
      </w:r>
    </w:p>
    <w:p w14:paraId="5B339893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t=0:0.5:5;</w:t>
      </w:r>
    </w:p>
    <w:p w14:paraId="65711D49" w14:textId="77777777" w:rsidR="00EE086B" w:rsidRPr="003128B1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y=sin(t);</w:t>
      </w:r>
    </w:p>
    <w:p w14:paraId="3F7D6A36" w14:textId="77777777" w:rsidR="00EE086B" w:rsidRDefault="00EE086B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lsim(sys,y,t)</w:t>
      </w:r>
    </w:p>
    <w:p w14:paraId="49607AA6" w14:textId="77777777" w:rsidR="003128B1" w:rsidRPr="003128B1" w:rsidRDefault="003128B1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图像如下：</w:t>
      </w:r>
    </w:p>
    <w:p w14:paraId="154E14C3" w14:textId="77777777" w:rsidR="00EE086B" w:rsidRDefault="00EE086B" w:rsidP="00D73BB7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007B2E2E" wp14:editId="10A74918">
            <wp:extent cx="5274310" cy="46977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F4A3D" w14:textId="77777777" w:rsidR="00D73BB7" w:rsidRDefault="00D73BB7" w:rsidP="00D73BB7">
      <w:pPr>
        <w:spacing w:beforeLines="50" w:before="156" w:afterLines="50" w:after="156"/>
        <w:outlineLvl w:val="0"/>
        <w:rPr>
          <w:bCs/>
          <w:sz w:val="24"/>
        </w:rPr>
      </w:pPr>
    </w:p>
    <w:p w14:paraId="014FF85B" w14:textId="77777777" w:rsidR="00EE086B" w:rsidRPr="003128B1" w:rsidRDefault="00EE086B" w:rsidP="00D73BB7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73F767A3" w14:textId="77777777" w:rsidR="00EE086B" w:rsidRPr="003128B1" w:rsidRDefault="003128B1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第三题</w:t>
      </w:r>
      <w:r w:rsidR="00A915FE" w:rsidRPr="003128B1">
        <w:rPr>
          <w:rFonts w:hint="eastAsia"/>
          <w:b/>
          <w:bCs/>
          <w:sz w:val="24"/>
        </w:rPr>
        <w:t>：</w:t>
      </w:r>
    </w:p>
    <w:p w14:paraId="754FDB56" w14:textId="77777777" w:rsidR="00A915FE" w:rsidRPr="003128B1" w:rsidRDefault="00A915FE" w:rsidP="00D73BB7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代码：</w:t>
      </w:r>
    </w:p>
    <w:p w14:paraId="139E790B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];</w:t>
      </w:r>
    </w:p>
    <w:p w14:paraId="419645C8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1=[1 0 1];</w:t>
      </w:r>
    </w:p>
    <w:p w14:paraId="3CFFD8A2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2=[1 0.2 1];</w:t>
      </w:r>
    </w:p>
    <w:p w14:paraId="3E268390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3=[1 1 1]</w:t>
      </w:r>
      <w:r w:rsidRPr="003128B1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;</w:t>
      </w:r>
    </w:p>
    <w:p w14:paraId="6691F471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4=[1 2 1];</w:t>
      </w:r>
    </w:p>
    <w:p w14:paraId="085B77AF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5=[1 4 1];</w:t>
      </w:r>
    </w:p>
    <w:p w14:paraId="380B25E1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6=[1 6 1];</w:t>
      </w:r>
    </w:p>
    <w:p w14:paraId="1EB8F026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7=[1 10 1];</w:t>
      </w:r>
    </w:p>
    <w:p w14:paraId="37E19941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1=tf(num,den1);</w:t>
      </w:r>
    </w:p>
    <w:p w14:paraId="64C115F9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2=tf(num,den2);</w:t>
      </w:r>
    </w:p>
    <w:p w14:paraId="5E74D69C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3=tf(num,den3);</w:t>
      </w:r>
    </w:p>
    <w:p w14:paraId="435A00C1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4=tf(num,den4);</w:t>
      </w:r>
    </w:p>
    <w:p w14:paraId="6EDBBD09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5=tf(num,den5);</w:t>
      </w:r>
    </w:p>
    <w:p w14:paraId="7EEFE2B3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6=tf(num,den6);</w:t>
      </w:r>
    </w:p>
    <w:p w14:paraId="53D8E489" w14:textId="77777777" w:rsidR="00A915FE" w:rsidRPr="003128B1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>&gt;&gt; sys7=tf(num,den7);</w:t>
      </w:r>
    </w:p>
    <w:p w14:paraId="42C4512F" w14:textId="77777777" w:rsidR="00A915FE" w:rsidRDefault="00A915FE" w:rsidP="003128B1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3128B1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1,sys2,sys3,sys4,sys5,sys6,sys7);</w:t>
      </w:r>
    </w:p>
    <w:p w14:paraId="006B43C2" w14:textId="77777777" w:rsidR="003128B1" w:rsidRPr="003128B1" w:rsidRDefault="003128B1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图像如下：</w:t>
      </w:r>
    </w:p>
    <w:p w14:paraId="2E130820" w14:textId="77777777" w:rsidR="00A915FE" w:rsidRDefault="00A915FE" w:rsidP="00A915FE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7CABE1E7" wp14:editId="69064B7F">
            <wp:extent cx="5274310" cy="4697730"/>
            <wp:effectExtent l="0" t="0" r="254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B7245" w14:textId="77777777" w:rsidR="00A915FE" w:rsidRPr="003128B1" w:rsidRDefault="003128B1" w:rsidP="00A915FE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由于图像混在一起很难看清具体的变化趋势，所以我将每个ζ取值单独做图，获得了以下所示的各个图像：</w:t>
      </w:r>
    </w:p>
    <w:p w14:paraId="3CCB7A5A" w14:textId="77777777" w:rsidR="00105F93" w:rsidRDefault="003128B1" w:rsidP="00A915FE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各图像分开如下所示：</w:t>
      </w:r>
    </w:p>
    <w:p w14:paraId="65219025" w14:textId="77777777" w:rsidR="00D05128" w:rsidRDefault="00D05128" w:rsidP="00A915FE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53A3BB80" w14:textId="77777777" w:rsidR="00105F93" w:rsidRPr="003128B1" w:rsidRDefault="003128B1" w:rsidP="00A915FE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rFonts w:hint="eastAsia"/>
          <w:b/>
          <w:bCs/>
          <w:sz w:val="24"/>
        </w:rPr>
        <w:t>ζ</w:t>
      </w:r>
      <w:r w:rsidRPr="003128B1">
        <w:rPr>
          <w:rFonts w:hint="eastAsia"/>
          <w:b/>
          <w:bCs/>
          <w:sz w:val="24"/>
        </w:rPr>
        <w:t>=</w:t>
      </w:r>
      <w:r w:rsidRPr="003128B1">
        <w:rPr>
          <w:b/>
          <w:bCs/>
          <w:sz w:val="24"/>
        </w:rPr>
        <w:t xml:space="preserve"> </w:t>
      </w:r>
      <w:r w:rsidR="00105F93" w:rsidRPr="003128B1">
        <w:rPr>
          <w:rFonts w:hint="eastAsia"/>
          <w:b/>
          <w:bCs/>
          <w:sz w:val="24"/>
        </w:rPr>
        <w:t>0</w:t>
      </w:r>
      <w:r w:rsidR="00105F93" w:rsidRPr="003128B1">
        <w:rPr>
          <w:b/>
          <w:bCs/>
          <w:sz w:val="24"/>
        </w:rPr>
        <w:t>.2:</w:t>
      </w:r>
    </w:p>
    <w:p w14:paraId="4B5CF218" w14:textId="77777777" w:rsidR="00105F93" w:rsidRPr="003128B1" w:rsidRDefault="00105F93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b/>
          <w:bCs/>
          <w:sz w:val="24"/>
        </w:rPr>
        <w:t>tp =3.1416</w:t>
      </w:r>
    </w:p>
    <w:p w14:paraId="47C05F54" w14:textId="77777777" w:rsidR="00105F93" w:rsidRPr="003128B1" w:rsidRDefault="00105F93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b/>
          <w:bCs/>
          <w:sz w:val="24"/>
        </w:rPr>
        <w:t>yss =1.0044</w:t>
      </w:r>
    </w:p>
    <w:p w14:paraId="3A1606D6" w14:textId="77777777" w:rsidR="00105F93" w:rsidRDefault="00105F93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 w:rsidRPr="003128B1">
        <w:rPr>
          <w:b/>
          <w:bCs/>
          <w:sz w:val="24"/>
        </w:rPr>
        <w:t>ct =0.7216</w:t>
      </w:r>
    </w:p>
    <w:p w14:paraId="7A111A1A" w14:textId="77777777" w:rsidR="003128B1" w:rsidRPr="003128B1" w:rsidRDefault="003128B1" w:rsidP="003128B1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图像</w:t>
      </w:r>
      <w:r w:rsidR="00D05128">
        <w:rPr>
          <w:rFonts w:hint="eastAsia"/>
          <w:b/>
          <w:bCs/>
          <w:sz w:val="24"/>
        </w:rPr>
        <w:t>见</w:t>
      </w:r>
      <w:r>
        <w:rPr>
          <w:rFonts w:hint="eastAsia"/>
          <w:b/>
          <w:bCs/>
          <w:sz w:val="24"/>
        </w:rPr>
        <w:t>下</w:t>
      </w:r>
      <w:r w:rsidR="00D05128">
        <w:rPr>
          <w:rFonts w:hint="eastAsia"/>
          <w:b/>
          <w:bCs/>
          <w:sz w:val="24"/>
        </w:rPr>
        <w:t>左图</w:t>
      </w:r>
      <w:r>
        <w:rPr>
          <w:rFonts w:hint="eastAsia"/>
          <w:b/>
          <w:bCs/>
          <w:sz w:val="24"/>
        </w:rPr>
        <w:t>：</w:t>
      </w:r>
    </w:p>
    <w:p w14:paraId="7D2359E4" w14:textId="77777777" w:rsidR="00105F93" w:rsidRDefault="00105F93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318B3103" wp14:editId="43E40CD1">
            <wp:extent cx="2466763" cy="21971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9236" cy="220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28B1">
        <w:rPr>
          <w:noProof/>
        </w:rPr>
        <w:drawing>
          <wp:inline distT="0" distB="0" distL="0" distR="0" wp14:anchorId="1ECC87C4" wp14:editId="27813BE0">
            <wp:extent cx="2451100" cy="2183150"/>
            <wp:effectExtent l="0" t="0" r="635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63667" cy="2194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C892C" w14:textId="77777777" w:rsidR="00105F93" w:rsidRPr="00D05128" w:rsidRDefault="003128B1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ζ</w:t>
      </w:r>
      <w:r w:rsidRPr="00D05128">
        <w:rPr>
          <w:rFonts w:hint="eastAsia"/>
          <w:b/>
          <w:bCs/>
          <w:sz w:val="24"/>
        </w:rPr>
        <w:t>=</w:t>
      </w:r>
      <w:r w:rsidRPr="00D05128">
        <w:rPr>
          <w:b/>
          <w:bCs/>
          <w:sz w:val="24"/>
        </w:rPr>
        <w:t xml:space="preserve"> </w:t>
      </w:r>
      <w:r w:rsidR="00105F93" w:rsidRPr="00D05128">
        <w:rPr>
          <w:b/>
          <w:bCs/>
          <w:sz w:val="24"/>
        </w:rPr>
        <w:t>1:</w:t>
      </w:r>
    </w:p>
    <w:p w14:paraId="3D6734E0" w14:textId="77777777" w:rsidR="00105F93" w:rsidRPr="00D05128" w:rsidRDefault="00105F93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tp = 3.5920</w:t>
      </w:r>
    </w:p>
    <w:p w14:paraId="3B6451B0" w14:textId="77777777" w:rsidR="00105F93" w:rsidRPr="00D05128" w:rsidRDefault="00105F93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yss = 1.0040</w:t>
      </w:r>
    </w:p>
    <w:p w14:paraId="129E9E63" w14:textId="77777777" w:rsidR="00105F93" w:rsidRPr="00D05128" w:rsidRDefault="00105F93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ct = 0.1583</w:t>
      </w:r>
    </w:p>
    <w:p w14:paraId="6A2F0072" w14:textId="77777777" w:rsidR="00105F93" w:rsidRDefault="003128B1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图像</w:t>
      </w:r>
      <w:r w:rsidR="00D05128" w:rsidRPr="00D05128">
        <w:rPr>
          <w:rFonts w:hint="eastAsia"/>
          <w:b/>
          <w:bCs/>
          <w:sz w:val="24"/>
        </w:rPr>
        <w:t>见上右图</w:t>
      </w:r>
    </w:p>
    <w:p w14:paraId="2831165E" w14:textId="77777777" w:rsidR="00D05128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7E33DEC6" w14:textId="77777777" w:rsidR="00105F93" w:rsidRPr="00D05128" w:rsidRDefault="003128B1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ζ</w:t>
      </w:r>
      <w:r w:rsidRPr="00D05128">
        <w:rPr>
          <w:rFonts w:hint="eastAsia"/>
          <w:b/>
          <w:bCs/>
          <w:sz w:val="24"/>
        </w:rPr>
        <w:t>=</w:t>
      </w:r>
      <w:r w:rsidRPr="00D05128">
        <w:rPr>
          <w:b/>
          <w:bCs/>
          <w:sz w:val="24"/>
        </w:rPr>
        <w:t xml:space="preserve"> </w:t>
      </w:r>
      <w:r w:rsidR="00105F93" w:rsidRPr="00D05128">
        <w:rPr>
          <w:rFonts w:hint="eastAsia"/>
          <w:b/>
          <w:bCs/>
          <w:sz w:val="24"/>
        </w:rPr>
        <w:t>2</w:t>
      </w:r>
      <w:r w:rsidR="00105F93" w:rsidRPr="00D05128">
        <w:rPr>
          <w:b/>
          <w:bCs/>
          <w:sz w:val="24"/>
        </w:rPr>
        <w:t>:</w:t>
      </w:r>
    </w:p>
    <w:p w14:paraId="26F64ED6" w14:textId="77777777" w:rsidR="00105F93" w:rsidRPr="00D05128" w:rsidRDefault="00105F93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tp = 8.3900</w:t>
      </w:r>
    </w:p>
    <w:p w14:paraId="523B39CA" w14:textId="77777777" w:rsidR="00105F93" w:rsidRPr="00D05128" w:rsidRDefault="00105F93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yss = 0.9979</w:t>
      </w:r>
    </w:p>
    <w:p w14:paraId="4524D040" w14:textId="77777777" w:rsidR="00105F93" w:rsidRPr="00D05128" w:rsidRDefault="00105F93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ct = 0</w:t>
      </w:r>
    </w:p>
    <w:p w14:paraId="3056073C" w14:textId="77777777" w:rsidR="00105F93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图像见下左图：</w:t>
      </w:r>
    </w:p>
    <w:p w14:paraId="6F60566C" w14:textId="77777777" w:rsidR="00105F93" w:rsidRDefault="00105F93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23E2D9C4" wp14:editId="50C9026D">
            <wp:extent cx="2507400" cy="2233295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19246" cy="2243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05128">
        <w:rPr>
          <w:noProof/>
        </w:rPr>
        <w:drawing>
          <wp:inline distT="0" distB="0" distL="0" distR="0" wp14:anchorId="4A6F01B7" wp14:editId="1FA19576">
            <wp:extent cx="2527300" cy="225102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5346" cy="22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04DF7" w14:textId="77777777" w:rsidR="00105F93" w:rsidRPr="00D05128" w:rsidRDefault="003128B1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ζ</w:t>
      </w:r>
      <w:r w:rsidRPr="00D05128">
        <w:rPr>
          <w:rFonts w:hint="eastAsia"/>
          <w:b/>
          <w:bCs/>
          <w:sz w:val="24"/>
        </w:rPr>
        <w:t>=</w:t>
      </w:r>
      <w:r w:rsidRPr="00D05128">
        <w:rPr>
          <w:b/>
          <w:bCs/>
          <w:sz w:val="24"/>
        </w:rPr>
        <w:t xml:space="preserve"> </w:t>
      </w:r>
      <w:r w:rsidR="00F72689" w:rsidRPr="00D05128">
        <w:rPr>
          <w:rFonts w:hint="eastAsia"/>
          <w:b/>
          <w:bCs/>
          <w:sz w:val="24"/>
        </w:rPr>
        <w:t>4</w:t>
      </w:r>
      <w:r w:rsidR="00F72689" w:rsidRPr="00D05128">
        <w:rPr>
          <w:b/>
          <w:bCs/>
          <w:sz w:val="24"/>
        </w:rPr>
        <w:t>:</w:t>
      </w:r>
    </w:p>
    <w:p w14:paraId="011BE9C1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tp =21.6553</w:t>
      </w:r>
    </w:p>
    <w:p w14:paraId="26E34F9B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lastRenderedPageBreak/>
        <w:t>yss =0.9967</w:t>
      </w:r>
    </w:p>
    <w:p w14:paraId="7971B384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ct =0</w:t>
      </w:r>
    </w:p>
    <w:p w14:paraId="1A00BBDD" w14:textId="77777777" w:rsidR="00D05128" w:rsidRDefault="00D05128" w:rsidP="00D05128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图像见上右图</w:t>
      </w:r>
    </w:p>
    <w:p w14:paraId="2933D48B" w14:textId="77777777" w:rsidR="00F72689" w:rsidRDefault="00F72689" w:rsidP="00105F93">
      <w:pPr>
        <w:spacing w:beforeLines="50" w:before="156" w:afterLines="50" w:after="156"/>
        <w:outlineLvl w:val="0"/>
        <w:rPr>
          <w:bCs/>
          <w:sz w:val="24"/>
        </w:rPr>
      </w:pPr>
    </w:p>
    <w:p w14:paraId="446DA85F" w14:textId="77777777" w:rsidR="00F72689" w:rsidRPr="00D05128" w:rsidRDefault="003128B1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ζ</w:t>
      </w:r>
      <w:r w:rsidRPr="00D05128">
        <w:rPr>
          <w:rFonts w:hint="eastAsia"/>
          <w:b/>
          <w:bCs/>
          <w:sz w:val="24"/>
        </w:rPr>
        <w:t>=</w:t>
      </w:r>
      <w:r w:rsidRPr="00D05128">
        <w:rPr>
          <w:b/>
          <w:bCs/>
          <w:sz w:val="24"/>
        </w:rPr>
        <w:t xml:space="preserve"> </w:t>
      </w:r>
      <w:r w:rsidR="00F72689" w:rsidRPr="00D05128">
        <w:rPr>
          <w:rFonts w:hint="eastAsia"/>
          <w:b/>
          <w:bCs/>
          <w:sz w:val="24"/>
        </w:rPr>
        <w:t>6</w:t>
      </w:r>
      <w:r w:rsidR="00F72689" w:rsidRPr="00D05128">
        <w:rPr>
          <w:b/>
          <w:bCs/>
          <w:sz w:val="24"/>
        </w:rPr>
        <w:t>:</w:t>
      </w:r>
    </w:p>
    <w:p w14:paraId="3DE1101D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tp =33.8195</w:t>
      </w:r>
    </w:p>
    <w:p w14:paraId="7E340CF0" w14:textId="77777777" w:rsidR="00F72689" w:rsidRPr="00D05128" w:rsidRDefault="00F72689" w:rsidP="00D05128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yss =0.9969</w:t>
      </w:r>
    </w:p>
    <w:p w14:paraId="2DE13C50" w14:textId="77777777" w:rsidR="00F72689" w:rsidRPr="00D05128" w:rsidRDefault="00F72689" w:rsidP="00D05128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ct =0</w:t>
      </w:r>
    </w:p>
    <w:p w14:paraId="34D39CE9" w14:textId="77777777" w:rsidR="00F72689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图像见下左图：</w:t>
      </w:r>
    </w:p>
    <w:p w14:paraId="353753F0" w14:textId="77777777" w:rsidR="00F72689" w:rsidRDefault="00F72689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14EF8A64" wp14:editId="449CCC7C">
            <wp:extent cx="2489981" cy="2217778"/>
            <wp:effectExtent l="0" t="0" r="57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12033" cy="2237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05128">
        <w:rPr>
          <w:noProof/>
        </w:rPr>
        <w:drawing>
          <wp:inline distT="0" distB="0" distL="0" distR="0" wp14:anchorId="4E5D86B0" wp14:editId="7504FF60">
            <wp:extent cx="2504050" cy="223031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22084" cy="224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BE7FE" w14:textId="77777777" w:rsidR="00F72689" w:rsidRPr="00D05128" w:rsidRDefault="003128B1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ζ</w:t>
      </w:r>
      <w:r w:rsidRPr="00D05128">
        <w:rPr>
          <w:rFonts w:hint="eastAsia"/>
          <w:b/>
          <w:bCs/>
          <w:sz w:val="24"/>
        </w:rPr>
        <w:t>=</w:t>
      </w:r>
      <w:r w:rsidRPr="00D05128">
        <w:rPr>
          <w:b/>
          <w:bCs/>
          <w:sz w:val="24"/>
        </w:rPr>
        <w:t xml:space="preserve"> </w:t>
      </w:r>
      <w:r w:rsidR="00F72689" w:rsidRPr="00D05128">
        <w:rPr>
          <w:rFonts w:hint="eastAsia"/>
          <w:b/>
          <w:bCs/>
          <w:sz w:val="24"/>
        </w:rPr>
        <w:t>1</w:t>
      </w:r>
      <w:r w:rsidR="00F72689" w:rsidRPr="00D05128">
        <w:rPr>
          <w:b/>
          <w:bCs/>
          <w:sz w:val="24"/>
        </w:rPr>
        <w:t xml:space="preserve">0: </w:t>
      </w:r>
    </w:p>
    <w:p w14:paraId="461FD1E4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tp =88.8936</w:t>
      </w:r>
    </w:p>
    <w:p w14:paraId="4DC3F0C4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yss =0.9999</w:t>
      </w:r>
    </w:p>
    <w:p w14:paraId="70F88058" w14:textId="77777777" w:rsidR="00F72689" w:rsidRPr="00D05128" w:rsidRDefault="00F72689" w:rsidP="00F72689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b/>
          <w:bCs/>
          <w:sz w:val="24"/>
        </w:rPr>
        <w:t>ct =0</w:t>
      </w:r>
    </w:p>
    <w:p w14:paraId="08609474" w14:textId="77777777" w:rsidR="00D05128" w:rsidRDefault="00D05128" w:rsidP="00D05128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图像见上右图</w:t>
      </w:r>
    </w:p>
    <w:p w14:paraId="7C2BC994" w14:textId="77777777" w:rsidR="00F72689" w:rsidRDefault="00F72689" w:rsidP="00105F93">
      <w:pPr>
        <w:spacing w:beforeLines="50" w:before="156" w:afterLines="50" w:after="156"/>
        <w:outlineLvl w:val="0"/>
        <w:rPr>
          <w:bCs/>
          <w:sz w:val="24"/>
        </w:rPr>
      </w:pPr>
    </w:p>
    <w:p w14:paraId="36E12FBF" w14:textId="77777777" w:rsidR="00F72689" w:rsidRDefault="00F72689" w:rsidP="00105F93">
      <w:pPr>
        <w:spacing w:beforeLines="50" w:before="156" w:afterLines="50" w:after="156"/>
        <w:outlineLvl w:val="0"/>
        <w:rPr>
          <w:bCs/>
          <w:sz w:val="24"/>
        </w:rPr>
      </w:pPr>
    </w:p>
    <w:p w14:paraId="77F18B53" w14:textId="77777777" w:rsidR="0014490A" w:rsidRPr="00D05128" w:rsidRDefault="00F72689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(</w:t>
      </w:r>
      <w:r w:rsidRPr="00D05128">
        <w:rPr>
          <w:b/>
          <w:bCs/>
          <w:sz w:val="24"/>
        </w:rPr>
        <w:t>2)</w:t>
      </w:r>
      <w:r w:rsidRPr="00D05128">
        <w:rPr>
          <w:rFonts w:hint="eastAsia"/>
          <w:b/>
          <w:bCs/>
          <w:sz w:val="24"/>
        </w:rPr>
        <w:t>、</w:t>
      </w:r>
      <w:r w:rsidR="0014490A" w:rsidRPr="00D05128">
        <w:rPr>
          <w:rFonts w:hint="eastAsia"/>
          <w:b/>
          <w:bCs/>
          <w:sz w:val="24"/>
        </w:rPr>
        <w:t>代码：</w:t>
      </w:r>
    </w:p>
    <w:p w14:paraId="087AE04C" w14:textId="77777777" w:rsidR="0014490A" w:rsidRPr="00D05128" w:rsidRDefault="0014490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=0.55;</w:t>
      </w:r>
    </w:p>
    <w:p w14:paraId="6CFB81DF" w14:textId="77777777" w:rsidR="0014490A" w:rsidRPr="00D05128" w:rsidRDefault="0014490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n=0.1:0.1:1;</w:t>
      </w:r>
    </w:p>
    <w:p w14:paraId="07B2460B" w14:textId="77777777" w:rsidR="0014490A" w:rsidRPr="00D05128" w:rsidRDefault="0014490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or i=1:length(wn)</w:t>
      </w:r>
    </w:p>
    <w:p w14:paraId="5D35DB8D" w14:textId="77777777" w:rsidR="0014490A" w:rsidRPr="00D05128" w:rsidRDefault="0014490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sys(:,:,1,i)=tf(wn(i)</w:t>
      </w:r>
      <w:r w:rsidR="00BA12C1" w:rsidRPr="00D05128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^2</w:t>
      </w: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,[1 2*a*wn(i) wn(i)^2]);</w:t>
      </w:r>
    </w:p>
    <w:p w14:paraId="76349BF7" w14:textId="77777777" w:rsidR="0014490A" w:rsidRPr="00D05128" w:rsidRDefault="0014490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5B505A93" w14:textId="77777777" w:rsidR="0014490A" w:rsidRDefault="0014490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p(sys)</w:t>
      </w:r>
    </w:p>
    <w:p w14:paraId="34AF9F61" w14:textId="77777777" w:rsidR="00D05128" w:rsidRPr="00D05128" w:rsidRDefault="00D05128" w:rsidP="00D05128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lastRenderedPageBreak/>
        <w:t>图像如下：</w:t>
      </w:r>
    </w:p>
    <w:p w14:paraId="50822E3E" w14:textId="77777777" w:rsidR="0014490A" w:rsidRDefault="00BA12C1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5BC6063A" wp14:editId="56E9BEC1">
            <wp:extent cx="5274310" cy="4697730"/>
            <wp:effectExtent l="0" t="0" r="254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2D34F0D8" w14:textId="77777777" w:rsidR="0014490A" w:rsidRDefault="0014490A" w:rsidP="00105F93">
      <w:pPr>
        <w:spacing w:beforeLines="50" w:before="156" w:afterLines="50" w:after="156"/>
        <w:outlineLvl w:val="0"/>
        <w:rPr>
          <w:bCs/>
          <w:sz w:val="24"/>
        </w:rPr>
      </w:pPr>
    </w:p>
    <w:p w14:paraId="63084CA8" w14:textId="77777777" w:rsidR="0014490A" w:rsidRDefault="0014490A" w:rsidP="00105F93">
      <w:pPr>
        <w:spacing w:beforeLines="50" w:before="156" w:afterLines="50" w:after="156"/>
        <w:outlineLvl w:val="0"/>
        <w:rPr>
          <w:bCs/>
          <w:sz w:val="24"/>
        </w:rPr>
      </w:pPr>
    </w:p>
    <w:p w14:paraId="5071C017" w14:textId="77777777" w:rsidR="0014490A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第四题</w:t>
      </w:r>
      <w:r w:rsidR="0014490A" w:rsidRPr="00D05128">
        <w:rPr>
          <w:rFonts w:hint="eastAsia"/>
          <w:b/>
          <w:bCs/>
          <w:sz w:val="24"/>
        </w:rPr>
        <w:t>：</w:t>
      </w:r>
    </w:p>
    <w:p w14:paraId="36E3243F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500 30045];</w:t>
      </w:r>
    </w:p>
    <w:p w14:paraId="42F26253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84 1545 6800 30000];</w:t>
      </w:r>
    </w:p>
    <w:p w14:paraId="67B2D108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520A19AA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z p k]=tf2zp(num,den);</w:t>
      </w:r>
    </w:p>
    <w:p w14:paraId="68876EF7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zpk(sys)</w:t>
      </w:r>
    </w:p>
    <w:p w14:paraId="2EB8DC43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ns =</w:t>
      </w:r>
    </w:p>
    <w:p w14:paraId="04E6CAB7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1500 (s+20.03)</w:t>
      </w:r>
    </w:p>
    <w:p w14:paraId="24FB6FD3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---</w:t>
      </w:r>
    </w:p>
    <w:p w14:paraId="5CFDC4F9" w14:textId="77777777" w:rsidR="00FE737C" w:rsidRPr="00FE737C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(s+60) (s+20) (s^2 + 4s + 25)</w:t>
      </w:r>
    </w:p>
    <w:p w14:paraId="0E7A5DB3" w14:textId="77777777" w:rsidR="0014490A" w:rsidRDefault="00FE737C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FE737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zero/pole/gain model.</w:t>
      </w:r>
    </w:p>
    <w:p w14:paraId="07695C52" w14:textId="77777777" w:rsidR="009F300D" w:rsidRDefault="009F300D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9F300D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)</w:t>
      </w:r>
    </w:p>
    <w:p w14:paraId="7007636B" w14:textId="77777777" w:rsidR="009F300D" w:rsidRDefault="009F300D" w:rsidP="00FE737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14:paraId="667DF176" w14:textId="77777777" w:rsidR="009F300D" w:rsidRDefault="009F300D" w:rsidP="009F300D">
      <w:pPr>
        <w:spacing w:beforeLines="50" w:before="156" w:afterLines="50" w:after="156"/>
        <w:outlineLvl w:val="0"/>
        <w:rPr>
          <w:b/>
          <w:bCs/>
          <w:sz w:val="24"/>
        </w:rPr>
      </w:pPr>
      <w:r w:rsidRPr="009F300D">
        <w:rPr>
          <w:rFonts w:hint="eastAsia"/>
          <w:b/>
          <w:bCs/>
          <w:sz w:val="24"/>
        </w:rPr>
        <w:t>图像如下：</w:t>
      </w:r>
    </w:p>
    <w:p w14:paraId="08A523CC" w14:textId="77777777" w:rsidR="009F300D" w:rsidRPr="009F300D" w:rsidRDefault="009F300D" w:rsidP="009F300D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6047CA3A" wp14:editId="3D26044A">
            <wp:extent cx="5274310" cy="469773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AFA1D" w14:textId="77777777" w:rsidR="009F300D" w:rsidRDefault="009F300D" w:rsidP="009F300D">
      <w:pPr>
        <w:spacing w:beforeLines="50" w:before="156" w:afterLines="50" w:after="156"/>
        <w:outlineLvl w:val="0"/>
        <w:rPr>
          <w:b/>
          <w:bCs/>
          <w:sz w:val="24"/>
        </w:rPr>
      </w:pPr>
      <w:r w:rsidRPr="009F300D">
        <w:rPr>
          <w:rFonts w:hint="eastAsia"/>
          <w:b/>
          <w:bCs/>
          <w:sz w:val="24"/>
        </w:rPr>
        <w:t>观察可知系统闭环传递函数有一个零点</w:t>
      </w:r>
      <w:r w:rsidRPr="009F300D">
        <w:rPr>
          <w:rFonts w:hint="eastAsia"/>
          <w:b/>
          <w:bCs/>
          <w:sz w:val="24"/>
        </w:rPr>
        <w:t>(s+20.03)</w:t>
      </w:r>
      <w:r w:rsidRPr="009F300D">
        <w:rPr>
          <w:rFonts w:hint="eastAsia"/>
          <w:b/>
          <w:bCs/>
          <w:sz w:val="24"/>
        </w:rPr>
        <w:t>和一个极点</w:t>
      </w:r>
      <w:r w:rsidRPr="009F300D">
        <w:rPr>
          <w:rFonts w:hint="eastAsia"/>
          <w:b/>
          <w:bCs/>
          <w:sz w:val="24"/>
        </w:rPr>
        <w:t>(s+20)</w:t>
      </w:r>
      <w:r w:rsidRPr="009F300D">
        <w:rPr>
          <w:rFonts w:hint="eastAsia"/>
          <w:b/>
          <w:bCs/>
          <w:sz w:val="24"/>
        </w:rPr>
        <w:t>距离很近，远离其它零极点。对消此零极点得</w:t>
      </w:r>
    </w:p>
    <w:p w14:paraId="3739FC6F" w14:textId="77777777" w:rsidR="009F300D" w:rsidRPr="009F300D" w:rsidRDefault="009F300D" w:rsidP="009F300D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4695F641" w14:textId="77777777" w:rsidR="009F300D" w:rsidRPr="009F300D" w:rsidRDefault="009F300D" w:rsidP="009F300D">
      <w:pPr>
        <w:spacing w:beforeLines="50" w:before="156" w:afterLines="50" w:after="156"/>
        <w:jc w:val="center"/>
        <w:outlineLvl w:val="0"/>
        <w:rPr>
          <w:b/>
          <w:bCs/>
          <w:sz w:val="24"/>
        </w:rPr>
      </w:pPr>
      <w:r w:rsidRPr="009F300D">
        <w:rPr>
          <w:b/>
          <w:bCs/>
          <w:sz w:val="24"/>
        </w:rPr>
        <w:t>1500</w:t>
      </w:r>
    </w:p>
    <w:p w14:paraId="021503D8" w14:textId="77777777" w:rsidR="009F300D" w:rsidRPr="009F300D" w:rsidRDefault="009F300D" w:rsidP="009F300D">
      <w:pPr>
        <w:spacing w:beforeLines="50" w:before="156" w:afterLines="50" w:after="156"/>
        <w:jc w:val="center"/>
        <w:outlineLvl w:val="0"/>
        <w:rPr>
          <w:b/>
          <w:bCs/>
          <w:sz w:val="24"/>
        </w:rPr>
      </w:pPr>
      <w:r w:rsidRPr="009F300D">
        <w:rPr>
          <w:b/>
          <w:bCs/>
          <w:sz w:val="24"/>
        </w:rPr>
        <w:t>---------------------------</w:t>
      </w:r>
      <w:r>
        <w:rPr>
          <w:rFonts w:hint="eastAsia"/>
          <w:b/>
          <w:bCs/>
          <w:sz w:val="24"/>
        </w:rPr>
        <w:t>--------</w:t>
      </w:r>
      <w:r w:rsidRPr="009F300D">
        <w:rPr>
          <w:b/>
          <w:bCs/>
          <w:sz w:val="24"/>
        </w:rPr>
        <w:t>--</w:t>
      </w:r>
    </w:p>
    <w:p w14:paraId="7B411BFB" w14:textId="77777777" w:rsidR="009F300D" w:rsidRPr="009F300D" w:rsidRDefault="009F300D" w:rsidP="009F300D">
      <w:pPr>
        <w:spacing w:beforeLines="50" w:before="156" w:afterLines="50" w:after="156"/>
        <w:jc w:val="center"/>
        <w:outlineLvl w:val="0"/>
        <w:rPr>
          <w:b/>
          <w:bCs/>
          <w:sz w:val="24"/>
        </w:rPr>
      </w:pPr>
      <w:r w:rsidRPr="009F300D">
        <w:rPr>
          <w:b/>
          <w:bCs/>
          <w:sz w:val="24"/>
        </w:rPr>
        <w:t>(s+60) (s^2 + 4s + 25)</w:t>
      </w:r>
    </w:p>
    <w:p w14:paraId="0BDB53F7" w14:textId="77777777" w:rsidR="009F300D" w:rsidRDefault="009F300D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9F300D">
        <w:rPr>
          <w:rFonts w:hint="eastAsia"/>
          <w:b/>
          <w:bCs/>
          <w:sz w:val="24"/>
        </w:rPr>
        <w:t>将高阶系统近似为一个二阶系统</w:t>
      </w:r>
      <w:r>
        <w:rPr>
          <w:rFonts w:hint="eastAsia"/>
          <w:b/>
          <w:bCs/>
          <w:sz w:val="24"/>
        </w:rPr>
        <w:t>：</w:t>
      </w:r>
    </w:p>
    <w:p w14:paraId="7830E4CC" w14:textId="77777777" w:rsidR="009F300D" w:rsidRPr="009F300D" w:rsidRDefault="009F300D" w:rsidP="009F300D">
      <w:pPr>
        <w:spacing w:beforeLines="50" w:before="156" w:afterLines="50" w:after="156"/>
        <w:jc w:val="center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5</w:t>
      </w:r>
    </w:p>
    <w:p w14:paraId="06C65D8D" w14:textId="77777777" w:rsidR="009F300D" w:rsidRPr="009F300D" w:rsidRDefault="009F300D" w:rsidP="009F300D">
      <w:pPr>
        <w:spacing w:beforeLines="50" w:before="156" w:afterLines="50" w:after="156"/>
        <w:jc w:val="center"/>
        <w:outlineLvl w:val="0"/>
        <w:rPr>
          <w:b/>
          <w:bCs/>
          <w:sz w:val="24"/>
        </w:rPr>
      </w:pPr>
      <w:r w:rsidRPr="009F300D">
        <w:rPr>
          <w:b/>
          <w:bCs/>
          <w:sz w:val="24"/>
        </w:rPr>
        <w:t>---------------------------</w:t>
      </w:r>
      <w:r>
        <w:rPr>
          <w:rFonts w:hint="eastAsia"/>
          <w:b/>
          <w:bCs/>
          <w:sz w:val="24"/>
        </w:rPr>
        <w:t>--------</w:t>
      </w:r>
      <w:r w:rsidRPr="009F300D">
        <w:rPr>
          <w:b/>
          <w:bCs/>
          <w:sz w:val="24"/>
        </w:rPr>
        <w:t>--</w:t>
      </w:r>
    </w:p>
    <w:p w14:paraId="02FF8C05" w14:textId="77777777" w:rsidR="009F300D" w:rsidRPr="009F300D" w:rsidRDefault="009F300D" w:rsidP="009F300D">
      <w:pPr>
        <w:spacing w:beforeLines="50" w:before="156" w:afterLines="50" w:after="156"/>
        <w:jc w:val="center"/>
        <w:outlineLvl w:val="0"/>
        <w:rPr>
          <w:b/>
          <w:bCs/>
          <w:sz w:val="24"/>
        </w:rPr>
      </w:pPr>
      <w:r w:rsidRPr="009F300D">
        <w:rPr>
          <w:b/>
          <w:bCs/>
          <w:sz w:val="24"/>
        </w:rPr>
        <w:t>(s^2 + 4s + 25)</w:t>
      </w:r>
    </w:p>
    <w:p w14:paraId="20AB4C39" w14:textId="77777777" w:rsidR="009F300D" w:rsidRDefault="006D181D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绘制其图像，代码如下：</w:t>
      </w:r>
    </w:p>
    <w:p w14:paraId="6697E738" w14:textId="77777777" w:rsidR="009F300D" w:rsidRPr="009F300D" w:rsidRDefault="009F300D" w:rsidP="009F300D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9F300D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25];</w:t>
      </w:r>
    </w:p>
    <w:p w14:paraId="6C8E4F3E" w14:textId="77777777" w:rsidR="009F300D" w:rsidRPr="009F300D" w:rsidRDefault="009F300D" w:rsidP="009F300D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9F300D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4 25];</w:t>
      </w:r>
    </w:p>
    <w:p w14:paraId="2A83000D" w14:textId="77777777" w:rsidR="009F300D" w:rsidRPr="009F300D" w:rsidRDefault="009F300D" w:rsidP="009F300D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9F300D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7EA5B661" w14:textId="77777777" w:rsidR="009F300D" w:rsidRDefault="009F300D" w:rsidP="009F300D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9F300D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)</w:t>
      </w:r>
    </w:p>
    <w:p w14:paraId="3652A844" w14:textId="77777777" w:rsidR="006D181D" w:rsidRPr="006D181D" w:rsidRDefault="006D181D" w:rsidP="006D181D">
      <w:pPr>
        <w:spacing w:beforeLines="50" w:before="156" w:afterLines="50" w:after="156"/>
        <w:outlineLvl w:val="0"/>
        <w:rPr>
          <w:b/>
          <w:bCs/>
          <w:sz w:val="24"/>
        </w:rPr>
      </w:pPr>
      <w:r w:rsidRPr="006D181D">
        <w:rPr>
          <w:rFonts w:hint="eastAsia"/>
          <w:b/>
          <w:bCs/>
          <w:sz w:val="24"/>
        </w:rPr>
        <w:lastRenderedPageBreak/>
        <w:t>图像如下：</w:t>
      </w:r>
    </w:p>
    <w:p w14:paraId="1C0E0A74" w14:textId="77777777" w:rsidR="006D181D" w:rsidRDefault="006D181D" w:rsidP="009F300D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767F4FF7" wp14:editId="0D2BA2B5">
            <wp:extent cx="5274310" cy="4697730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3BE22" w14:textId="77777777" w:rsidR="006D181D" w:rsidRDefault="006D181D" w:rsidP="006D181D">
      <w:pPr>
        <w:spacing w:beforeLines="50" w:before="156" w:afterLines="50" w:after="156"/>
        <w:outlineLvl w:val="0"/>
        <w:rPr>
          <w:b/>
          <w:bCs/>
          <w:sz w:val="24"/>
        </w:rPr>
      </w:pPr>
      <w:r w:rsidRPr="006D181D">
        <w:rPr>
          <w:rFonts w:hint="eastAsia"/>
          <w:b/>
          <w:bCs/>
          <w:sz w:val="24"/>
        </w:rPr>
        <w:t>显然，对比可知近似前后对于系统影响可以不计，便于计算</w:t>
      </w:r>
    </w:p>
    <w:p w14:paraId="47920ED2" w14:textId="77777777" w:rsidR="006D181D" w:rsidRPr="006D181D" w:rsidRDefault="006D181D" w:rsidP="006D181D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494F5A6A" w14:textId="77777777" w:rsidR="00C10B26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第五题</w:t>
      </w:r>
      <w:r w:rsidR="00C10B26" w:rsidRPr="00D05128">
        <w:rPr>
          <w:rFonts w:hint="eastAsia"/>
          <w:b/>
          <w:bCs/>
          <w:sz w:val="24"/>
        </w:rPr>
        <w:t>：</w:t>
      </w:r>
    </w:p>
    <w:p w14:paraId="044C8355" w14:textId="77777777" w:rsidR="00D05128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代码：</w:t>
      </w:r>
    </w:p>
    <w:p w14:paraId="0656F9C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um1=[20];</w:t>
      </w:r>
    </w:p>
    <w:p w14:paraId="51B9B723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1=[1 2 0];</w:t>
      </w:r>
    </w:p>
    <w:p w14:paraId="5CB3A41D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1=tf(num1,den1);</w:t>
      </w:r>
    </w:p>
    <w:p w14:paraId="72ABC3AD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2=[0.2 0];</w:t>
      </w:r>
    </w:p>
    <w:p w14:paraId="427EA734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2=[ 0 1 ];</w:t>
      </w:r>
    </w:p>
    <w:p w14:paraId="0FE14A57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2=tf(num2,den2);</w:t>
      </w:r>
    </w:p>
    <w:p w14:paraId="50ED93EB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_inner=feedback(sys1,sys2);</w:t>
      </w:r>
    </w:p>
    <w:p w14:paraId="45506D92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_outer=feedback(sys_inner,1);</w:t>
      </w:r>
    </w:p>
    <w:p w14:paraId="398853A7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_outer=feedback(sys_inner,1)</w:t>
      </w:r>
    </w:p>
    <w:p w14:paraId="3DFE10C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_outer =</w:t>
      </w:r>
    </w:p>
    <w:p w14:paraId="56D747D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20</w:t>
      </w:r>
    </w:p>
    <w:p w14:paraId="1BECB664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</w:t>
      </w:r>
    </w:p>
    <w:p w14:paraId="631DCA48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 xml:space="preserve">  s^2 + 6 s + 20</w:t>
      </w:r>
    </w:p>
    <w:p w14:paraId="08E60F97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7CF0C8C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6 20];</w:t>
      </w:r>
    </w:p>
    <w:p w14:paraId="3C527718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roots(den)</w:t>
      </w:r>
    </w:p>
    <w:p w14:paraId="42AFAB9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ns =</w:t>
      </w:r>
    </w:p>
    <w:p w14:paraId="68575BFB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3.0000 + 3.3166i</w:t>
      </w:r>
    </w:p>
    <w:p w14:paraId="7A70A3FE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3.0000 - 3.3166i</w:t>
      </w:r>
    </w:p>
    <w:p w14:paraId="4E50321F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pzmap(sys_outer);</w:t>
      </w:r>
    </w:p>
    <w:p w14:paraId="759FA9FF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grid on;</w:t>
      </w:r>
    </w:p>
    <w:p w14:paraId="09499A92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20;</w:t>
      </w:r>
    </w:p>
    <w:p w14:paraId="67BB7B2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6 20];</w:t>
      </w:r>
    </w:p>
    <w:p w14:paraId="1E6F5B49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y t x]=step(num,den)</w:t>
      </w:r>
    </w:p>
    <w:p w14:paraId="310DBF23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y_stable=1;</w:t>
      </w:r>
    </w:p>
    <w:p w14:paraId="776A5D5B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x_res=max(y);</w:t>
      </w:r>
    </w:p>
    <w:p w14:paraId="468C5C6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ignma=(max_res-y_stable)</w:t>
      </w:r>
    </w:p>
    <w:p w14:paraId="11C0B382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ignma =</w:t>
      </w:r>
    </w:p>
    <w:p w14:paraId="28B33388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0.0583</w:t>
      </w:r>
    </w:p>
    <w:p w14:paraId="7DCCAFCF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for i=1:length(y)</w:t>
      </w:r>
    </w:p>
    <w:p w14:paraId="30819C6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f y(i)&gt;y_stable</w:t>
      </w:r>
    </w:p>
    <w:p w14:paraId="7758D23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reak;</w:t>
      </w:r>
    </w:p>
    <w:p w14:paraId="25862CF4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27774883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26258216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tr=x(i)</w:t>
      </w:r>
    </w:p>
    <w:p w14:paraId="07FC5E3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r =</w:t>
      </w:r>
    </w:p>
    <w:p w14:paraId="77B602E5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0.7061</w:t>
      </w:r>
    </w:p>
    <w:p w14:paraId="1C99F285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max_res,index]=max(y);</w:t>
      </w:r>
    </w:p>
    <w:p w14:paraId="58F99E6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tp=x(index)</w:t>
      </w:r>
    </w:p>
    <w:p w14:paraId="7B3D9C58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p =</w:t>
      </w:r>
    </w:p>
    <w:p w14:paraId="05A3C326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0.9517</w:t>
      </w:r>
    </w:p>
    <w:p w14:paraId="768240E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for i=1:length(y)</w:t>
      </w:r>
    </w:p>
    <w:p w14:paraId="7E019FCE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f max(y(i:length(y)))&lt;=1.02*y_stable</w:t>
      </w:r>
    </w:p>
    <w:p w14:paraId="1F5CAEA1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f min(y(i:length(y)))&gt;=0.98*y_stable</w:t>
      </w:r>
    </w:p>
    <w:p w14:paraId="41A415A7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reak;</w:t>
      </w:r>
    </w:p>
    <w:p w14:paraId="4EDF863A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702D41C0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1340450F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23A60FEA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ts=x(i)</w:t>
      </w:r>
    </w:p>
    <w:p w14:paraId="34BD5814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s =</w:t>
      </w:r>
    </w:p>
    <w:p w14:paraId="5EE8C976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1.3508</w:t>
      </w:r>
    </w:p>
    <w:p w14:paraId="238597AC" w14:textId="77777777" w:rsidR="006C43DA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cg=dcgain(num,den)</w:t>
      </w:r>
    </w:p>
    <w:p w14:paraId="57187939" w14:textId="77777777" w:rsidR="00C10B26" w:rsidRPr="00D05128" w:rsidRDefault="006C43DA" w:rsidP="00D0512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dcg =</w:t>
      </w:r>
      <w:r w:rsidR="00D05128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D0512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1</w:t>
      </w:r>
    </w:p>
    <w:p w14:paraId="60EF7472" w14:textId="77777777" w:rsidR="00C10B26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结构图如下：</w:t>
      </w:r>
    </w:p>
    <w:p w14:paraId="5D53131A" w14:textId="77777777" w:rsidR="00C10B26" w:rsidRDefault="003B2A76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5E0DA37D" wp14:editId="4C45D2EB">
            <wp:extent cx="5258070" cy="2584583"/>
            <wp:effectExtent l="0" t="0" r="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58070" cy="2584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0B68B" w14:textId="77777777" w:rsidR="00D05128" w:rsidRPr="00D05128" w:rsidRDefault="00D05128" w:rsidP="00105F93">
      <w:pPr>
        <w:spacing w:beforeLines="50" w:before="156" w:afterLines="50" w:after="156"/>
        <w:outlineLvl w:val="0"/>
        <w:rPr>
          <w:b/>
          <w:bCs/>
          <w:sz w:val="24"/>
        </w:rPr>
      </w:pPr>
      <w:r w:rsidRPr="00D05128">
        <w:rPr>
          <w:rFonts w:hint="eastAsia"/>
          <w:b/>
          <w:bCs/>
          <w:sz w:val="24"/>
        </w:rPr>
        <w:t>图像如下：</w:t>
      </w:r>
    </w:p>
    <w:p w14:paraId="3737D421" w14:textId="77777777" w:rsidR="00501875" w:rsidRDefault="00501875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2DB9596A" wp14:editId="3AA7FB65">
            <wp:extent cx="5274310" cy="4697730"/>
            <wp:effectExtent l="0" t="0" r="254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1C376" w14:textId="77777777" w:rsidR="00501875" w:rsidRDefault="00501875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59641AE5" wp14:editId="7068AEC9">
            <wp:extent cx="4232271" cy="3769605"/>
            <wp:effectExtent l="0" t="0" r="0" b="254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92143" cy="3822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47F07" w14:textId="77777777" w:rsidR="003B2A76" w:rsidRPr="00D73BB7" w:rsidRDefault="003B2A76" w:rsidP="00105F93">
      <w:pPr>
        <w:spacing w:beforeLines="50" w:before="156" w:afterLines="50" w:after="156"/>
        <w:outlineLvl w:val="0"/>
        <w:rPr>
          <w:bCs/>
          <w:sz w:val="24"/>
        </w:rPr>
      </w:pPr>
      <w:r>
        <w:rPr>
          <w:noProof/>
        </w:rPr>
        <w:drawing>
          <wp:inline distT="0" distB="0" distL="0" distR="0" wp14:anchorId="7B064EED" wp14:editId="3C0EC851">
            <wp:extent cx="4215427" cy="3804847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269439" cy="3853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B2A76" w:rsidRPr="00D73BB7" w:rsidSect="007376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D4C31F" w14:textId="77777777" w:rsidR="007B78B0" w:rsidRDefault="007B78B0" w:rsidP="001600BD">
      <w:r>
        <w:separator/>
      </w:r>
    </w:p>
  </w:endnote>
  <w:endnote w:type="continuationSeparator" w:id="0">
    <w:p w14:paraId="486761DD" w14:textId="77777777" w:rsidR="007B78B0" w:rsidRDefault="007B78B0" w:rsidP="00160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17CEB8" w14:textId="77777777" w:rsidR="007B78B0" w:rsidRDefault="007B78B0" w:rsidP="001600BD">
      <w:r>
        <w:separator/>
      </w:r>
    </w:p>
  </w:footnote>
  <w:footnote w:type="continuationSeparator" w:id="0">
    <w:p w14:paraId="693B2C8F" w14:textId="77777777" w:rsidR="007B78B0" w:rsidRDefault="007B78B0" w:rsidP="001600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4DDD"/>
    <w:rsid w:val="00001418"/>
    <w:rsid w:val="00014D15"/>
    <w:rsid w:val="0002564E"/>
    <w:rsid w:val="00047B86"/>
    <w:rsid w:val="000605CB"/>
    <w:rsid w:val="000A25CF"/>
    <w:rsid w:val="000D2967"/>
    <w:rsid w:val="00105F93"/>
    <w:rsid w:val="001203B2"/>
    <w:rsid w:val="0014490A"/>
    <w:rsid w:val="00150C6E"/>
    <w:rsid w:val="001600BD"/>
    <w:rsid w:val="00174DDD"/>
    <w:rsid w:val="0019438D"/>
    <w:rsid w:val="001B751F"/>
    <w:rsid w:val="001F7F74"/>
    <w:rsid w:val="00203592"/>
    <w:rsid w:val="002107BB"/>
    <w:rsid w:val="00211AF7"/>
    <w:rsid w:val="00226724"/>
    <w:rsid w:val="002A0AEE"/>
    <w:rsid w:val="002A25F5"/>
    <w:rsid w:val="002C2C21"/>
    <w:rsid w:val="002E05EE"/>
    <w:rsid w:val="0031166D"/>
    <w:rsid w:val="003128B1"/>
    <w:rsid w:val="003202FE"/>
    <w:rsid w:val="00326169"/>
    <w:rsid w:val="00326943"/>
    <w:rsid w:val="00340901"/>
    <w:rsid w:val="00346A09"/>
    <w:rsid w:val="00375D84"/>
    <w:rsid w:val="00390640"/>
    <w:rsid w:val="003A227C"/>
    <w:rsid w:val="003A66A4"/>
    <w:rsid w:val="003B2A76"/>
    <w:rsid w:val="003C14E3"/>
    <w:rsid w:val="003D2EAA"/>
    <w:rsid w:val="003D5848"/>
    <w:rsid w:val="003E17AF"/>
    <w:rsid w:val="003F00E9"/>
    <w:rsid w:val="003F1E0C"/>
    <w:rsid w:val="00437849"/>
    <w:rsid w:val="00450174"/>
    <w:rsid w:val="00472141"/>
    <w:rsid w:val="0048174E"/>
    <w:rsid w:val="004D0E28"/>
    <w:rsid w:val="004E0FDF"/>
    <w:rsid w:val="004E237C"/>
    <w:rsid w:val="004F0DDC"/>
    <w:rsid w:val="004F115D"/>
    <w:rsid w:val="004F4DDA"/>
    <w:rsid w:val="00501875"/>
    <w:rsid w:val="0052330C"/>
    <w:rsid w:val="00525683"/>
    <w:rsid w:val="00527015"/>
    <w:rsid w:val="005353B4"/>
    <w:rsid w:val="005451E7"/>
    <w:rsid w:val="005A557C"/>
    <w:rsid w:val="005D51C3"/>
    <w:rsid w:val="005D745A"/>
    <w:rsid w:val="005E3401"/>
    <w:rsid w:val="00600AD5"/>
    <w:rsid w:val="00605E17"/>
    <w:rsid w:val="00606807"/>
    <w:rsid w:val="006208B2"/>
    <w:rsid w:val="00640915"/>
    <w:rsid w:val="00655391"/>
    <w:rsid w:val="006579E3"/>
    <w:rsid w:val="00662A17"/>
    <w:rsid w:val="006A0B66"/>
    <w:rsid w:val="006C2AA7"/>
    <w:rsid w:val="006C43DA"/>
    <w:rsid w:val="006D181D"/>
    <w:rsid w:val="00737688"/>
    <w:rsid w:val="00794F47"/>
    <w:rsid w:val="007B78B0"/>
    <w:rsid w:val="007D26A2"/>
    <w:rsid w:val="007F6622"/>
    <w:rsid w:val="008168F4"/>
    <w:rsid w:val="0086646A"/>
    <w:rsid w:val="00873F8D"/>
    <w:rsid w:val="008F4B7D"/>
    <w:rsid w:val="00902F09"/>
    <w:rsid w:val="00917D43"/>
    <w:rsid w:val="00940609"/>
    <w:rsid w:val="00942106"/>
    <w:rsid w:val="009517FA"/>
    <w:rsid w:val="00965BEA"/>
    <w:rsid w:val="009A2177"/>
    <w:rsid w:val="009E695D"/>
    <w:rsid w:val="009F25FC"/>
    <w:rsid w:val="009F300D"/>
    <w:rsid w:val="00A07626"/>
    <w:rsid w:val="00A22035"/>
    <w:rsid w:val="00A5280B"/>
    <w:rsid w:val="00A7706F"/>
    <w:rsid w:val="00A83A04"/>
    <w:rsid w:val="00A915FE"/>
    <w:rsid w:val="00A91DD5"/>
    <w:rsid w:val="00AA3EA7"/>
    <w:rsid w:val="00AC2E46"/>
    <w:rsid w:val="00AE150C"/>
    <w:rsid w:val="00AE6F2F"/>
    <w:rsid w:val="00B074AB"/>
    <w:rsid w:val="00B15708"/>
    <w:rsid w:val="00B17627"/>
    <w:rsid w:val="00B80B2F"/>
    <w:rsid w:val="00B80CB7"/>
    <w:rsid w:val="00BA12C1"/>
    <w:rsid w:val="00BA7F58"/>
    <w:rsid w:val="00BF229F"/>
    <w:rsid w:val="00C10B26"/>
    <w:rsid w:val="00C25592"/>
    <w:rsid w:val="00C513D4"/>
    <w:rsid w:val="00C529A7"/>
    <w:rsid w:val="00C53C9C"/>
    <w:rsid w:val="00C57D4C"/>
    <w:rsid w:val="00C77B04"/>
    <w:rsid w:val="00CA1E27"/>
    <w:rsid w:val="00CA3C48"/>
    <w:rsid w:val="00CC0363"/>
    <w:rsid w:val="00CF4955"/>
    <w:rsid w:val="00D02426"/>
    <w:rsid w:val="00D05128"/>
    <w:rsid w:val="00D0543E"/>
    <w:rsid w:val="00D20AF0"/>
    <w:rsid w:val="00D259CE"/>
    <w:rsid w:val="00D50818"/>
    <w:rsid w:val="00D56618"/>
    <w:rsid w:val="00D626B3"/>
    <w:rsid w:val="00D73BB7"/>
    <w:rsid w:val="00D848A3"/>
    <w:rsid w:val="00D87847"/>
    <w:rsid w:val="00D917D0"/>
    <w:rsid w:val="00D91AE1"/>
    <w:rsid w:val="00DD037A"/>
    <w:rsid w:val="00E34639"/>
    <w:rsid w:val="00E80376"/>
    <w:rsid w:val="00E96401"/>
    <w:rsid w:val="00EC773E"/>
    <w:rsid w:val="00EE086B"/>
    <w:rsid w:val="00EF4280"/>
    <w:rsid w:val="00F0063A"/>
    <w:rsid w:val="00F61C17"/>
    <w:rsid w:val="00F72689"/>
    <w:rsid w:val="00FE56FE"/>
    <w:rsid w:val="00FE737C"/>
    <w:rsid w:val="00FF5D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5BB14A"/>
  <w15:docId w15:val="{D406B4D7-9653-45A7-A8CD-F005322C0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00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00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00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00B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00BD"/>
    <w:rPr>
      <w:sz w:val="18"/>
      <w:szCs w:val="18"/>
    </w:rPr>
  </w:style>
  <w:style w:type="paragraph" w:styleId="a7">
    <w:name w:val="Date"/>
    <w:basedOn w:val="a"/>
    <w:next w:val="a"/>
    <w:link w:val="a8"/>
    <w:qFormat/>
    <w:rsid w:val="001600BD"/>
    <w:pPr>
      <w:ind w:leftChars="2500" w:left="2500"/>
    </w:pPr>
  </w:style>
  <w:style w:type="character" w:customStyle="1" w:styleId="a8">
    <w:name w:val="日期 字符"/>
    <w:basedOn w:val="a0"/>
    <w:link w:val="a7"/>
    <w:qFormat/>
    <w:rsid w:val="001600BD"/>
    <w:rPr>
      <w:rFonts w:ascii="Times New Roman" w:eastAsia="宋体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3F00E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F00E9"/>
    <w:rPr>
      <w:rFonts w:ascii="Times New Roman" w:eastAsia="宋体" w:hAnsi="Times New Roman" w:cs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D878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72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2</TotalTime>
  <Pages>15</Pages>
  <Words>604</Words>
  <Characters>3446</Characters>
  <Application>Microsoft Office Word</Application>
  <DocSecurity>0</DocSecurity>
  <Lines>28</Lines>
  <Paragraphs>8</Paragraphs>
  <ScaleCrop>false</ScaleCrop>
  <Company/>
  <LinksUpToDate>false</LinksUpToDate>
  <CharactersWithSpaces>4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iaqi</dc:creator>
  <cp:keywords/>
  <dc:description/>
  <cp:lastModifiedBy>埃尔弗雷德 施坦因</cp:lastModifiedBy>
  <cp:revision>75</cp:revision>
  <cp:lastPrinted>2019-11-19T06:33:00Z</cp:lastPrinted>
  <dcterms:created xsi:type="dcterms:W3CDTF">2019-11-22T06:45:00Z</dcterms:created>
  <dcterms:modified xsi:type="dcterms:W3CDTF">2022-11-08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